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F32F92" w14:textId="77777777" w:rsidR="00F44240" w:rsidRPr="008576BC" w:rsidRDefault="00196A37" w:rsidP="00F44240">
      <w:pPr>
        <w:rPr>
          <w:rFonts w:ascii="Times New Roman" w:hAnsi="Times New Roman"/>
          <w:sz w:val="24"/>
          <w:szCs w:val="24"/>
        </w:rPr>
      </w:pPr>
      <w:r w:rsidRPr="00196A37">
        <w:rPr>
          <w:rFonts w:ascii="Times New Roman" w:hAnsi="Times New Roman"/>
          <w:noProof/>
          <w:sz w:val="24"/>
          <w:szCs w:val="24"/>
          <w:lang w:eastAsia="en-ZA"/>
        </w:rPr>
        <w:drawing>
          <wp:anchor distT="0" distB="0" distL="114300" distR="114300" simplePos="0" relativeHeight="251662336" behindDoc="0" locked="0" layoutInCell="1" allowOverlap="1" wp14:anchorId="19B7264F" wp14:editId="22456537">
            <wp:simplePos x="0" y="0"/>
            <wp:positionH relativeFrom="column">
              <wp:posOffset>-236131</wp:posOffset>
            </wp:positionH>
            <wp:positionV relativeFrom="paragraph">
              <wp:posOffset>53163</wp:posOffset>
            </wp:positionV>
            <wp:extent cx="6328587" cy="1499190"/>
            <wp:effectExtent l="19050" t="0" r="0" b="0"/>
            <wp:wrapThrough wrapText="bothSides">
              <wp:wrapPolygon edited="0">
                <wp:start x="-65" y="0"/>
                <wp:lineTo x="-65" y="21417"/>
                <wp:lineTo x="21587" y="21417"/>
                <wp:lineTo x="21587" y="0"/>
                <wp:lineTo x="-65" y="0"/>
              </wp:wrapPolygon>
            </wp:wrapThrough>
            <wp:docPr id="1" name="header_r2_c1" descr="http://www.nwpg.gov.za/education/images/header_r2_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ader_r2_c1" descr="http://www.nwpg.gov.za/education/images/header_r2_c1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841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174A6C4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032E85EC" w14:textId="77777777" w:rsidR="00F44240" w:rsidRPr="008576BC" w:rsidRDefault="00F44240" w:rsidP="00F44240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val="en-GB"/>
        </w:rPr>
      </w:pPr>
    </w:p>
    <w:p w14:paraId="2AD4649C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31247F27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602EDAC6" w14:textId="5BE0FE83" w:rsidR="00F44240" w:rsidRPr="008576BC" w:rsidRDefault="00C12F17" w:rsidP="00F44240">
      <w:pPr>
        <w:keepNext/>
        <w:tabs>
          <w:tab w:val="left" w:pos="1372"/>
        </w:tabs>
        <w:spacing w:after="0" w:line="240" w:lineRule="auto"/>
        <w:outlineLvl w:val="0"/>
        <w:rPr>
          <w:rFonts w:ascii="Times New Roman" w:eastAsia="Times New Roman" w:hAnsi="Times New Roman"/>
          <w:b/>
          <w:bCs/>
          <w:sz w:val="24"/>
          <w:szCs w:val="24"/>
        </w:rPr>
      </w:pPr>
      <w:r>
        <w:rPr>
          <w:rFonts w:ascii="Times New Roman" w:eastAsia="Times New Roman" w:hAnsi="Times New Roman"/>
          <w:b/>
          <w:bCs/>
          <w:noProof/>
          <w:sz w:val="24"/>
          <w:szCs w:val="24"/>
          <w:lang w:eastAsia="en-Z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48B184" wp14:editId="4E382B46">
                <wp:simplePos x="0" y="0"/>
                <wp:positionH relativeFrom="column">
                  <wp:posOffset>2254885</wp:posOffset>
                </wp:positionH>
                <wp:positionV relativeFrom="paragraph">
                  <wp:posOffset>78105</wp:posOffset>
                </wp:positionV>
                <wp:extent cx="1600835" cy="387985"/>
                <wp:effectExtent l="19050" t="19050" r="0" b="0"/>
                <wp:wrapNone/>
                <wp:docPr id="58" name="Rounded 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835" cy="3879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CFFCC"/>
                        </a:solidFill>
                        <a:ln w="28575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1CC709C" w14:textId="77777777" w:rsidR="007C1603" w:rsidRPr="002E61E6" w:rsidRDefault="007C1603" w:rsidP="00F4424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2E61E6"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G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RADE 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B48B184" id="Rounded Rectangle 50" o:spid="_x0000_s1026" style="position:absolute;margin-left:177.55pt;margin-top:6.15pt;width:126.05pt;height:30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" fillcolor="#cfc" strokecolor="navy" strokeweight="2.25pt">
                <v:textbox>
                  <w:txbxContent>
                    <w:p w14:paraId="31CC709C" w14:textId="77777777" w:rsidR="007C1603" w:rsidRPr="002E61E6" w:rsidRDefault="007C1603" w:rsidP="00F44240">
                      <w:pPr>
                        <w:jc w:val="center"/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</w:pPr>
                      <w:r w:rsidRPr="002E61E6"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G</w:t>
                      </w:r>
                      <w:r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RADE 11</w:t>
                      </w:r>
                    </w:p>
                  </w:txbxContent>
                </v:textbox>
              </v:roundrect>
            </w:pict>
          </mc:Fallback>
        </mc:AlternateContent>
      </w:r>
      <w:r w:rsidR="00F44240" w:rsidRPr="008576BC">
        <w:rPr>
          <w:rFonts w:ascii="Times New Roman" w:eastAsia="Times New Roman" w:hAnsi="Times New Roman"/>
          <w:b/>
          <w:bCs/>
          <w:sz w:val="24"/>
          <w:szCs w:val="24"/>
        </w:rPr>
        <w:tab/>
      </w:r>
    </w:p>
    <w:p w14:paraId="008BD572" w14:textId="77777777" w:rsidR="00F44240" w:rsidRPr="008576BC" w:rsidRDefault="00F44240" w:rsidP="00F44240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sz w:val="24"/>
          <w:szCs w:val="24"/>
        </w:rPr>
      </w:pPr>
    </w:p>
    <w:p w14:paraId="0F881F07" w14:textId="77777777" w:rsidR="00F44240" w:rsidRPr="008576BC" w:rsidRDefault="00F44240" w:rsidP="00F44240">
      <w:pPr>
        <w:keepNext/>
        <w:spacing w:after="0" w:line="240" w:lineRule="auto"/>
        <w:jc w:val="center"/>
        <w:outlineLvl w:val="0"/>
        <w:rPr>
          <w:rFonts w:ascii="Times New Roman" w:eastAsia="Arial Unicode MS" w:hAnsi="Times New Roman"/>
          <w:b/>
          <w:bCs/>
          <w:sz w:val="24"/>
          <w:szCs w:val="24"/>
        </w:rPr>
      </w:pPr>
    </w:p>
    <w:p w14:paraId="741B1440" w14:textId="77777777" w:rsidR="00F44240" w:rsidRPr="008576BC" w:rsidRDefault="00F44240" w:rsidP="00F44240">
      <w:pPr>
        <w:rPr>
          <w:rFonts w:ascii="Times New Roman" w:eastAsia="Arial Unicode MS" w:hAnsi="Times New Roman"/>
          <w:sz w:val="24"/>
          <w:szCs w:val="24"/>
        </w:rPr>
      </w:pPr>
    </w:p>
    <w:p w14:paraId="4DE4D63F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5EFBFBD6" w14:textId="1236246B" w:rsidR="00F44240" w:rsidRPr="008576BC" w:rsidRDefault="00C12F17" w:rsidP="00F4424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Z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CEFA2F" wp14:editId="668833BF">
                <wp:simplePos x="0" y="0"/>
                <wp:positionH relativeFrom="column">
                  <wp:posOffset>287655</wp:posOffset>
                </wp:positionH>
                <wp:positionV relativeFrom="paragraph">
                  <wp:posOffset>28575</wp:posOffset>
                </wp:positionV>
                <wp:extent cx="5574030" cy="913765"/>
                <wp:effectExtent l="19050" t="19050" r="26670" b="19685"/>
                <wp:wrapNone/>
                <wp:docPr id="57" name="Rounded 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74030" cy="9137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99"/>
                        </a:solidFill>
                        <a:ln w="57150" cmpd="thinThick">
                          <a:solidFill>
                            <a:srgbClr val="000080"/>
                          </a:solidFill>
                          <a:prstDash val="sysDot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CD21B06" w14:textId="77777777" w:rsidR="007C1603" w:rsidRPr="003A4D67" w:rsidRDefault="007C1603" w:rsidP="00F4424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MATHEMATICS EXAMINATION P2</w:t>
                            </w:r>
                          </w:p>
                          <w:p w14:paraId="53639CA8" w14:textId="77777777" w:rsidR="007C1603" w:rsidRPr="002E61E6" w:rsidRDefault="007C1603" w:rsidP="00F4424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32"/>
                              </w:rPr>
                              <w:t>JUNE  2017</w:t>
                            </w:r>
                          </w:p>
                          <w:p w14:paraId="2F7DAD07" w14:textId="77777777" w:rsidR="007C1603" w:rsidRDefault="007C1603" w:rsidP="00F44240">
                            <w:pPr>
                              <w:pStyle w:val="Heading1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0363B0C6" w14:textId="77777777" w:rsidR="007C1603" w:rsidRDefault="007C1603" w:rsidP="00F44240">
                            <w:pPr>
                              <w:pStyle w:val="Heading1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243042">
                              <w:rPr>
                                <w:rFonts w:ascii="Times New Roman" w:hAnsi="Times New Roman"/>
                                <w:color w:val="000000"/>
                              </w:rPr>
                              <w:t>JUNE EXAMINATION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2012</w:t>
                            </w:r>
                          </w:p>
                          <w:p w14:paraId="22815D7E" w14:textId="77777777" w:rsidR="007C1603" w:rsidRDefault="007C1603" w:rsidP="00F44240">
                            <w:pPr>
                              <w:pStyle w:val="Heading1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ECEFA2F" id="Rounded Rectangle 51" o:spid="_x0000_s1027" style="position:absolute;margin-left:22.65pt;margin-top:2.25pt;width:438.9pt;height:71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" fillcolor="#ff9" strokecolor="navy" strokeweight="4.5pt">
                <v:stroke dashstyle="1 1" linestyle="thinThick"/>
                <v:textbox>
                  <w:txbxContent>
                    <w:p w14:paraId="6CD21B06" w14:textId="77777777" w:rsidR="007C1603" w:rsidRPr="003A4D67" w:rsidRDefault="007C1603" w:rsidP="00F44240">
                      <w:pPr>
                        <w:jc w:val="center"/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MATHEMATICS EXAMINATION P2</w:t>
                      </w:r>
                    </w:p>
                    <w:p w14:paraId="53639CA8" w14:textId="77777777" w:rsidR="007C1603" w:rsidRPr="002E61E6" w:rsidRDefault="007C1603" w:rsidP="00F44240">
                      <w:pPr>
                        <w:jc w:val="center"/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2"/>
                          <w:szCs w:val="32"/>
                        </w:rPr>
                        <w:t>JUNE  2017</w:t>
                      </w:r>
                    </w:p>
                    <w:p w14:paraId="2F7DAD07" w14:textId="77777777" w:rsidR="007C1603" w:rsidRDefault="007C1603" w:rsidP="00F44240">
                      <w:pPr>
                        <w:pStyle w:val="Heading1"/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  <w:p w14:paraId="0363B0C6" w14:textId="77777777" w:rsidR="007C1603" w:rsidRDefault="007C1603" w:rsidP="00F44240">
                      <w:pPr>
                        <w:pStyle w:val="Heading1"/>
                        <w:jc w:val="center"/>
                        <w:rPr>
                          <w:rFonts w:ascii="Times New Roman" w:hAnsi="Times New Roman"/>
                        </w:rPr>
                      </w:pPr>
                      <w:r w:rsidRPr="00243042">
                        <w:rPr>
                          <w:rFonts w:ascii="Times New Roman" w:hAnsi="Times New Roman"/>
                          <w:color w:val="000000"/>
                        </w:rPr>
                        <w:t>JUNE EXAMINATION</w:t>
                      </w:r>
                      <w:r>
                        <w:rPr>
                          <w:rFonts w:ascii="Times New Roman" w:hAnsi="Times New Roman"/>
                        </w:rPr>
                        <w:t xml:space="preserve"> 2012</w:t>
                      </w:r>
                    </w:p>
                    <w:p w14:paraId="22815D7E" w14:textId="77777777" w:rsidR="007C1603" w:rsidRDefault="007C1603" w:rsidP="00F44240">
                      <w:pPr>
                        <w:pStyle w:val="Heading1"/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03F92F7D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099F93B9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49F2D45B" w14:textId="77777777" w:rsidR="00F44240" w:rsidRPr="008576BC" w:rsidRDefault="00F44240" w:rsidP="00F44240">
      <w:pPr>
        <w:rPr>
          <w:rFonts w:ascii="Times New Roman" w:hAnsi="Times New Roman"/>
          <w:sz w:val="24"/>
          <w:szCs w:val="24"/>
        </w:rPr>
      </w:pPr>
    </w:p>
    <w:p w14:paraId="03C99116" w14:textId="77777777" w:rsidR="00F44240" w:rsidRPr="008576BC" w:rsidRDefault="00F44240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66CFAD4A" w14:textId="77777777" w:rsidR="00F44240" w:rsidRPr="008576BC" w:rsidRDefault="00F44240" w:rsidP="00F44240">
      <w:pPr>
        <w:rPr>
          <w:rFonts w:ascii="Times New Roman" w:eastAsia="Arial Unicode MS" w:hAnsi="Times New Roman"/>
          <w:b/>
          <w:bCs/>
          <w:sz w:val="24"/>
          <w:szCs w:val="24"/>
        </w:rPr>
      </w:pPr>
      <w:r w:rsidRPr="008576BC">
        <w:rPr>
          <w:rFonts w:ascii="Times New Roman" w:hAnsi="Times New Roman"/>
          <w:b/>
          <w:bCs/>
          <w:sz w:val="24"/>
          <w:szCs w:val="24"/>
        </w:rPr>
        <w:t>MARKS:  1</w:t>
      </w:r>
      <w:r w:rsidR="00196A37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>0</w:t>
      </w:r>
    </w:p>
    <w:p w14:paraId="4837E7D8" w14:textId="77777777" w:rsidR="00F44240" w:rsidRPr="008576BC" w:rsidRDefault="00F44240" w:rsidP="00F44240">
      <w:pPr>
        <w:keepNext/>
        <w:spacing w:after="0" w:line="240" w:lineRule="auto"/>
        <w:outlineLvl w:val="0"/>
        <w:rPr>
          <w:rFonts w:ascii="Times New Roman" w:eastAsia="Times New Roman" w:hAnsi="Times New Roman"/>
          <w:b/>
          <w:bCs/>
          <w:sz w:val="24"/>
          <w:szCs w:val="24"/>
        </w:rPr>
      </w:pPr>
      <w:r w:rsidRPr="008576BC">
        <w:rPr>
          <w:rFonts w:ascii="Times New Roman" w:eastAsia="Times New Roman" w:hAnsi="Times New Roman"/>
          <w:b/>
          <w:bCs/>
          <w:sz w:val="24"/>
          <w:szCs w:val="24"/>
        </w:rPr>
        <w:t xml:space="preserve">TIME:  </w:t>
      </w:r>
      <w:r w:rsidRPr="00B301A3">
        <w:rPr>
          <w:rFonts w:ascii="Times New Roman" w:eastAsia="Times New Roman" w:hAnsi="Times New Roman"/>
          <w:b/>
          <w:bCs/>
          <w:sz w:val="24"/>
          <w:szCs w:val="24"/>
        </w:rPr>
        <w:t>2</w:t>
      </w:r>
      <w:r>
        <w:rPr>
          <w:rFonts w:ascii="Times New Roman" w:eastAsia="Times New Roman" w:hAnsi="Times New Roman"/>
          <w:b/>
          <w:bCs/>
          <w:color w:val="FF0000"/>
          <w:sz w:val="24"/>
          <w:szCs w:val="24"/>
        </w:rPr>
        <w:t xml:space="preserve"> </w:t>
      </w:r>
      <w:r w:rsidRPr="008576BC">
        <w:rPr>
          <w:rFonts w:ascii="Times New Roman" w:eastAsia="Times New Roman" w:hAnsi="Times New Roman"/>
          <w:b/>
          <w:bCs/>
          <w:sz w:val="24"/>
          <w:szCs w:val="24"/>
        </w:rPr>
        <w:t xml:space="preserve">hours </w:t>
      </w:r>
    </w:p>
    <w:p w14:paraId="23C61BE4" w14:textId="77777777" w:rsidR="00F44240" w:rsidRPr="008576BC" w:rsidRDefault="00F44240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0228CC2E" w14:textId="77777777" w:rsidR="00F44240" w:rsidRPr="008576BC" w:rsidRDefault="00F44240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722DA5B9" w14:textId="77777777" w:rsidR="001E2DC4" w:rsidRDefault="001E2DC4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5C3BA012" w14:textId="77777777" w:rsidR="001E2DC4" w:rsidRDefault="001E2DC4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7678B8AA" w14:textId="77777777" w:rsidR="001E2DC4" w:rsidRDefault="001E2DC4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105141B4" w14:textId="77777777" w:rsidR="001E2DC4" w:rsidRDefault="001E2DC4" w:rsidP="00F44240">
      <w:pPr>
        <w:rPr>
          <w:rFonts w:ascii="Times New Roman" w:hAnsi="Times New Roman"/>
          <w:b/>
          <w:bCs/>
          <w:sz w:val="24"/>
          <w:szCs w:val="24"/>
        </w:rPr>
      </w:pPr>
    </w:p>
    <w:p w14:paraId="18525841" w14:textId="77777777" w:rsidR="00F44240" w:rsidRPr="008576BC" w:rsidRDefault="00F44240" w:rsidP="00F44240">
      <w:pPr>
        <w:rPr>
          <w:rFonts w:ascii="Times New Roman" w:hAnsi="Times New Roman"/>
          <w:b/>
          <w:bCs/>
          <w:sz w:val="24"/>
          <w:szCs w:val="24"/>
        </w:rPr>
      </w:pPr>
      <w:r w:rsidRPr="008576BC">
        <w:rPr>
          <w:rFonts w:ascii="Times New Roman" w:hAnsi="Times New Roman"/>
          <w:b/>
          <w:bCs/>
          <w:sz w:val="24"/>
          <w:szCs w:val="24"/>
        </w:rPr>
        <w:t>This question paper consists</w:t>
      </w:r>
      <w:r w:rsidR="00B40363">
        <w:rPr>
          <w:rFonts w:ascii="Times New Roman" w:hAnsi="Times New Roman"/>
          <w:b/>
          <w:bCs/>
          <w:sz w:val="24"/>
          <w:szCs w:val="24"/>
        </w:rPr>
        <w:t xml:space="preserve"> of </w:t>
      </w:r>
      <w:r w:rsidR="00351A0E">
        <w:rPr>
          <w:rFonts w:ascii="Times New Roman" w:hAnsi="Times New Roman"/>
          <w:b/>
          <w:bCs/>
          <w:sz w:val="24"/>
          <w:szCs w:val="24"/>
        </w:rPr>
        <w:t>9</w:t>
      </w:r>
      <w:r w:rsidR="003B0C5F">
        <w:rPr>
          <w:rFonts w:ascii="Times New Roman" w:hAnsi="Times New Roman"/>
          <w:b/>
          <w:bCs/>
          <w:sz w:val="24"/>
          <w:szCs w:val="24"/>
        </w:rPr>
        <w:t xml:space="preserve"> printed</w:t>
      </w:r>
      <w:r w:rsidRPr="008576BC">
        <w:rPr>
          <w:rFonts w:ascii="Times New Roman" w:hAnsi="Times New Roman"/>
          <w:b/>
          <w:bCs/>
          <w:sz w:val="24"/>
          <w:szCs w:val="24"/>
        </w:rPr>
        <w:t xml:space="preserve"> pages</w:t>
      </w:r>
      <w:r w:rsidR="00C26AB5">
        <w:rPr>
          <w:rFonts w:ascii="Times New Roman" w:hAnsi="Times New Roman"/>
          <w:b/>
          <w:bCs/>
          <w:sz w:val="24"/>
          <w:szCs w:val="24"/>
        </w:rPr>
        <w:t xml:space="preserve"> and </w:t>
      </w:r>
      <w:r w:rsidR="00C3529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2216B">
        <w:rPr>
          <w:rFonts w:ascii="Times New Roman" w:hAnsi="Times New Roman"/>
          <w:b/>
          <w:bCs/>
          <w:sz w:val="24"/>
          <w:szCs w:val="24"/>
        </w:rPr>
        <w:t xml:space="preserve">6 </w:t>
      </w:r>
      <w:r w:rsidR="00C35295">
        <w:rPr>
          <w:rFonts w:ascii="Times New Roman" w:hAnsi="Times New Roman"/>
          <w:b/>
          <w:bCs/>
          <w:sz w:val="24"/>
          <w:szCs w:val="24"/>
        </w:rPr>
        <w:t>diagram sheet</w:t>
      </w:r>
      <w:r w:rsidR="00A06025">
        <w:rPr>
          <w:rFonts w:ascii="Times New Roman" w:hAnsi="Times New Roman"/>
          <w:b/>
          <w:bCs/>
          <w:sz w:val="24"/>
          <w:szCs w:val="24"/>
        </w:rPr>
        <w:t>s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14:paraId="2A10827E" w14:textId="77777777" w:rsidR="00F44240" w:rsidRDefault="00F44240" w:rsidP="00F4424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566ADD2F" w14:textId="77777777" w:rsidR="00F44240" w:rsidRDefault="00F44240" w:rsidP="00F4424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576BC">
        <w:rPr>
          <w:rFonts w:ascii="Times New Roman" w:hAnsi="Times New Roman"/>
          <w:b/>
          <w:sz w:val="24"/>
          <w:szCs w:val="24"/>
        </w:rPr>
        <w:t xml:space="preserve">INSTRUCTIONS </w:t>
      </w:r>
      <w:smartTag w:uri="urn:schemas-microsoft-com:office:smarttags" w:element="stockticker">
        <w:r w:rsidRPr="008576BC">
          <w:rPr>
            <w:rFonts w:ascii="Times New Roman" w:hAnsi="Times New Roman"/>
            <w:b/>
            <w:sz w:val="24"/>
            <w:szCs w:val="24"/>
          </w:rPr>
          <w:t>AND</w:t>
        </w:r>
      </w:smartTag>
      <w:r w:rsidRPr="008576BC">
        <w:rPr>
          <w:rFonts w:ascii="Times New Roman" w:hAnsi="Times New Roman"/>
          <w:b/>
          <w:sz w:val="24"/>
          <w:szCs w:val="24"/>
        </w:rPr>
        <w:t xml:space="preserve"> INFORMATION</w:t>
      </w:r>
    </w:p>
    <w:p w14:paraId="5CB443DE" w14:textId="77777777" w:rsidR="00F44240" w:rsidRDefault="00F44240" w:rsidP="00F4424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0A9C75CA" w14:textId="77777777" w:rsidR="00F44240" w:rsidRPr="00273ED4" w:rsidRDefault="00F44240" w:rsidP="00F4424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73ED4">
        <w:rPr>
          <w:rFonts w:ascii="Times New Roman" w:hAnsi="Times New Roman"/>
          <w:sz w:val="24"/>
          <w:szCs w:val="24"/>
        </w:rPr>
        <w:t>Read the following instructions carefully before answering the questions.</w:t>
      </w:r>
    </w:p>
    <w:p w14:paraId="2F5F8D91" w14:textId="77777777" w:rsidR="00F44240" w:rsidRPr="008576BC" w:rsidRDefault="00F44240" w:rsidP="00F44240">
      <w:pPr>
        <w:spacing w:after="0" w:line="240" w:lineRule="auto"/>
        <w:rPr>
          <w:rFonts w:ascii="Times New Roman" w:hAnsi="Times New Roman"/>
          <w:b/>
        </w:rPr>
      </w:pPr>
    </w:p>
    <w:p w14:paraId="7FC6BC94" w14:textId="77777777" w:rsidR="00F44240" w:rsidRPr="00273ED4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74"/>
        </w:tabs>
        <w:spacing w:line="480" w:lineRule="auto"/>
        <w:rPr>
          <w:rFonts w:ascii="Times New Roman" w:hAnsi="Times New Roman"/>
          <w:color w:val="000000"/>
          <w:spacing w:val="-10"/>
          <w:sz w:val="24"/>
          <w:szCs w:val="24"/>
        </w:rPr>
      </w:pPr>
      <w:r w:rsidRPr="00273ED4">
        <w:rPr>
          <w:rFonts w:ascii="Times New Roman" w:hAnsi="Times New Roman"/>
          <w:color w:val="000000"/>
          <w:spacing w:val="-10"/>
          <w:sz w:val="24"/>
          <w:szCs w:val="24"/>
        </w:rPr>
        <w:t>Th</w:t>
      </w:r>
      <w:r w:rsidR="001E2DC4">
        <w:rPr>
          <w:rFonts w:ascii="Times New Roman" w:hAnsi="Times New Roman"/>
          <w:color w:val="000000"/>
          <w:spacing w:val="-10"/>
          <w:sz w:val="24"/>
          <w:szCs w:val="24"/>
        </w:rPr>
        <w:t>is question paper consists of 6</w:t>
      </w:r>
      <w:r w:rsidRPr="00273ED4">
        <w:rPr>
          <w:rFonts w:ascii="Times New Roman" w:hAnsi="Times New Roman"/>
          <w:color w:val="000000"/>
          <w:spacing w:val="-10"/>
          <w:sz w:val="24"/>
          <w:szCs w:val="24"/>
        </w:rPr>
        <w:t xml:space="preserve"> questions.</w:t>
      </w:r>
    </w:p>
    <w:p w14:paraId="063D6FDB" w14:textId="77777777" w:rsidR="00F44240" w:rsidRPr="007517E1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74"/>
        </w:tabs>
        <w:spacing w:before="240" w:line="480" w:lineRule="auto"/>
        <w:rPr>
          <w:rFonts w:ascii="Times New Roman" w:hAnsi="Times New Roman"/>
          <w:sz w:val="24"/>
          <w:szCs w:val="24"/>
        </w:rPr>
      </w:pPr>
      <w:r w:rsidRPr="00273ED4">
        <w:rPr>
          <w:rFonts w:ascii="Times New Roman" w:hAnsi="Times New Roman"/>
          <w:color w:val="000000"/>
          <w:spacing w:val="-10"/>
          <w:sz w:val="24"/>
          <w:szCs w:val="24"/>
        </w:rPr>
        <w:t xml:space="preserve">Answer </w:t>
      </w:r>
      <w:smartTag w:uri="urn:schemas-microsoft-com:office:smarttags" w:element="stockticker">
        <w:r w:rsidRPr="00273ED4">
          <w:rPr>
            <w:rFonts w:ascii="Times New Roman" w:hAnsi="Times New Roman"/>
            <w:color w:val="000000"/>
            <w:spacing w:val="-10"/>
            <w:sz w:val="24"/>
            <w:szCs w:val="24"/>
          </w:rPr>
          <w:t>ALL</w:t>
        </w:r>
      </w:smartTag>
      <w:r w:rsidRPr="00273ED4">
        <w:rPr>
          <w:rFonts w:ascii="Times New Roman" w:hAnsi="Times New Roman"/>
          <w:color w:val="000000"/>
          <w:spacing w:val="-10"/>
          <w:sz w:val="24"/>
          <w:szCs w:val="24"/>
        </w:rPr>
        <w:t xml:space="preserve"> the questions.</w:t>
      </w:r>
    </w:p>
    <w:p w14:paraId="7DF8E239" w14:textId="77777777" w:rsidR="00F44240" w:rsidRPr="00273ED4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74"/>
        </w:tabs>
        <w:spacing w:before="240"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10"/>
          <w:sz w:val="24"/>
          <w:szCs w:val="24"/>
        </w:rPr>
        <w:t>Number the answers correctly according to the numbering system used in this question paper</w:t>
      </w:r>
    </w:p>
    <w:p w14:paraId="500B915A" w14:textId="77777777" w:rsidR="00F44240" w:rsidRPr="00273ED4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69"/>
        </w:tabs>
        <w:spacing w:before="240"/>
        <w:ind w:right="350"/>
        <w:rPr>
          <w:rFonts w:ascii="Times New Roman" w:hAnsi="Times New Roman"/>
          <w:color w:val="000000"/>
          <w:spacing w:val="-4"/>
          <w:sz w:val="24"/>
          <w:szCs w:val="24"/>
        </w:rPr>
      </w:pPr>
      <w:r w:rsidRPr="00273ED4">
        <w:rPr>
          <w:rFonts w:ascii="Times New Roman" w:hAnsi="Times New Roman"/>
          <w:color w:val="000000"/>
          <w:spacing w:val="-4"/>
          <w:sz w:val="24"/>
          <w:szCs w:val="24"/>
        </w:rPr>
        <w:t xml:space="preserve">Clearly show </w:t>
      </w:r>
      <w:smartTag w:uri="urn:schemas-microsoft-com:office:smarttags" w:element="stockticker">
        <w:r w:rsidRPr="00273ED4">
          <w:rPr>
            <w:rFonts w:ascii="Times New Roman" w:hAnsi="Times New Roman"/>
            <w:color w:val="000000"/>
            <w:spacing w:val="-4"/>
            <w:sz w:val="24"/>
            <w:szCs w:val="24"/>
          </w:rPr>
          <w:t>ALL</w:t>
        </w:r>
      </w:smartTag>
      <w:r w:rsidRPr="00273ED4">
        <w:rPr>
          <w:rFonts w:ascii="Times New Roman" w:hAnsi="Times New Roman"/>
          <w:color w:val="000000"/>
          <w:spacing w:val="-4"/>
          <w:sz w:val="24"/>
          <w:szCs w:val="24"/>
        </w:rPr>
        <w:t xml:space="preserve"> calculations, diagrams, graphs, et cetera which you have used in </w:t>
      </w:r>
    </w:p>
    <w:p w14:paraId="66D41238" w14:textId="77777777" w:rsidR="00F44240" w:rsidRDefault="00F44240" w:rsidP="00F44240">
      <w:pPr>
        <w:pStyle w:val="ListParagraph"/>
        <w:shd w:val="clear" w:color="auto" w:fill="FFFFFF"/>
        <w:tabs>
          <w:tab w:val="left" w:pos="869"/>
        </w:tabs>
        <w:spacing w:before="240"/>
        <w:ind w:left="868" w:right="350"/>
        <w:rPr>
          <w:rFonts w:ascii="Times New Roman" w:hAnsi="Times New Roman"/>
          <w:color w:val="000000"/>
          <w:spacing w:val="-11"/>
          <w:sz w:val="24"/>
          <w:szCs w:val="24"/>
        </w:rPr>
      </w:pPr>
      <w:r>
        <w:rPr>
          <w:rFonts w:ascii="Times New Roman" w:hAnsi="Times New Roman"/>
          <w:color w:val="000000"/>
          <w:spacing w:val="-11"/>
          <w:sz w:val="24"/>
          <w:szCs w:val="24"/>
        </w:rPr>
        <w:t>determining your</w:t>
      </w:r>
      <w:r w:rsidRPr="00273ED4">
        <w:rPr>
          <w:rFonts w:ascii="Times New Roman" w:hAnsi="Times New Roman"/>
          <w:color w:val="000000"/>
          <w:spacing w:val="-11"/>
          <w:sz w:val="24"/>
          <w:szCs w:val="24"/>
        </w:rPr>
        <w:t xml:space="preserve"> answers.</w:t>
      </w:r>
    </w:p>
    <w:p w14:paraId="70CBD717" w14:textId="77777777" w:rsidR="00F44240" w:rsidRDefault="00F44240" w:rsidP="00F44240">
      <w:pPr>
        <w:pStyle w:val="ListParagraph"/>
        <w:shd w:val="clear" w:color="auto" w:fill="FFFFFF"/>
        <w:tabs>
          <w:tab w:val="left" w:pos="869"/>
        </w:tabs>
        <w:spacing w:before="240"/>
        <w:ind w:left="868" w:right="350"/>
        <w:rPr>
          <w:rFonts w:ascii="Times New Roman" w:hAnsi="Times New Roman"/>
          <w:color w:val="000000"/>
          <w:spacing w:val="-11"/>
          <w:sz w:val="24"/>
          <w:szCs w:val="24"/>
        </w:rPr>
      </w:pPr>
    </w:p>
    <w:p w14:paraId="57078B02" w14:textId="77777777" w:rsidR="00F44240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69"/>
        </w:tabs>
        <w:spacing w:before="240"/>
        <w:ind w:right="350"/>
        <w:rPr>
          <w:rFonts w:ascii="Times New Roman" w:hAnsi="Times New Roman"/>
          <w:color w:val="000000"/>
          <w:spacing w:val="-11"/>
          <w:sz w:val="24"/>
          <w:szCs w:val="24"/>
        </w:rPr>
      </w:pPr>
      <w:r>
        <w:rPr>
          <w:rFonts w:ascii="Times New Roman" w:hAnsi="Times New Roman"/>
          <w:color w:val="000000"/>
          <w:spacing w:val="-11"/>
          <w:sz w:val="24"/>
          <w:szCs w:val="24"/>
        </w:rPr>
        <w:t>Answers only will not necessarily be awarded full marks.</w:t>
      </w:r>
    </w:p>
    <w:p w14:paraId="576CBD18" w14:textId="77777777" w:rsidR="00F44240" w:rsidRPr="007C0BBB" w:rsidRDefault="00F44240" w:rsidP="00F44240">
      <w:pPr>
        <w:pStyle w:val="ListParagraph"/>
        <w:shd w:val="clear" w:color="auto" w:fill="FFFFFF"/>
        <w:tabs>
          <w:tab w:val="left" w:pos="869"/>
        </w:tabs>
        <w:spacing w:before="240"/>
        <w:ind w:left="868" w:right="350"/>
        <w:rPr>
          <w:rFonts w:ascii="Times New Roman" w:hAnsi="Times New Roman"/>
          <w:color w:val="000000"/>
          <w:spacing w:val="-11"/>
          <w:sz w:val="24"/>
          <w:szCs w:val="24"/>
        </w:rPr>
      </w:pPr>
    </w:p>
    <w:p w14:paraId="019F14BE" w14:textId="77777777" w:rsidR="00F44240" w:rsidRPr="007517E1" w:rsidRDefault="00F44240" w:rsidP="00F44240">
      <w:pPr>
        <w:pStyle w:val="ListParagraph"/>
        <w:numPr>
          <w:ilvl w:val="0"/>
          <w:numId w:val="1"/>
        </w:numPr>
        <w:shd w:val="clear" w:color="auto" w:fill="FFFFFF"/>
        <w:tabs>
          <w:tab w:val="left" w:pos="874"/>
        </w:tabs>
        <w:spacing w:before="240" w:line="250" w:lineRule="exact"/>
        <w:ind w:right="346"/>
        <w:rPr>
          <w:rFonts w:ascii="Times New Roman" w:hAnsi="Times New Roman"/>
          <w:color w:val="000000"/>
          <w:spacing w:val="-4"/>
          <w:sz w:val="24"/>
          <w:szCs w:val="24"/>
        </w:rPr>
      </w:pPr>
      <w:r w:rsidRPr="00445A48">
        <w:rPr>
          <w:rFonts w:ascii="Times New Roman" w:hAnsi="Times New Roman"/>
          <w:color w:val="000000"/>
          <w:spacing w:val="-4"/>
          <w:sz w:val="24"/>
          <w:szCs w:val="24"/>
        </w:rPr>
        <w:t xml:space="preserve">You may use an approved scientific calculator (non-programmable and non-graphical), </w:t>
      </w:r>
      <w:r w:rsidRPr="007517E1">
        <w:rPr>
          <w:rFonts w:ascii="Times New Roman" w:hAnsi="Times New Roman"/>
          <w:color w:val="000000"/>
          <w:spacing w:val="-10"/>
          <w:sz w:val="24"/>
          <w:szCs w:val="24"/>
        </w:rPr>
        <w:t>unless stated otherwise.</w:t>
      </w:r>
    </w:p>
    <w:p w14:paraId="4EEB7A64" w14:textId="77777777" w:rsidR="00F44240" w:rsidRDefault="00F44240" w:rsidP="00F44240">
      <w:pPr>
        <w:shd w:val="clear" w:color="auto" w:fill="FFFFFF"/>
        <w:tabs>
          <w:tab w:val="left" w:pos="874"/>
        </w:tabs>
        <w:spacing w:before="250" w:line="250" w:lineRule="exact"/>
        <w:ind w:left="878" w:right="331" w:hanging="864"/>
        <w:rPr>
          <w:rFonts w:ascii="Times New Roman" w:hAnsi="Times New Roman"/>
          <w:color w:val="000000"/>
          <w:spacing w:val="-14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t>7</w:t>
      </w:r>
      <w:r w:rsidRPr="008576BC">
        <w:rPr>
          <w:rFonts w:ascii="Times New Roman" w:hAnsi="Times New Roman"/>
          <w:color w:val="000000"/>
          <w:spacing w:val="-5"/>
          <w:sz w:val="24"/>
          <w:szCs w:val="24"/>
        </w:rPr>
        <w:t>.</w:t>
      </w:r>
      <w:r w:rsidRPr="008576BC">
        <w:rPr>
          <w:rFonts w:ascii="Times New Roman" w:hAnsi="Times New Roman"/>
          <w:color w:val="000000"/>
          <w:spacing w:val="-5"/>
          <w:sz w:val="24"/>
          <w:szCs w:val="24"/>
        </w:rPr>
        <w:tab/>
        <w:t xml:space="preserve">If necessary, answers should be rounded off to TWO decimal places, unless stated </w:t>
      </w:r>
      <w:r w:rsidRPr="008576BC">
        <w:rPr>
          <w:rFonts w:ascii="Times New Roman" w:hAnsi="Times New Roman"/>
          <w:color w:val="000000"/>
          <w:spacing w:val="-14"/>
          <w:sz w:val="24"/>
          <w:szCs w:val="24"/>
        </w:rPr>
        <w:t>otherwise.</w:t>
      </w:r>
    </w:p>
    <w:p w14:paraId="3AC31F1A" w14:textId="77777777" w:rsidR="00F44240" w:rsidRPr="008576BC" w:rsidRDefault="00F44240" w:rsidP="00F44240">
      <w:pPr>
        <w:shd w:val="clear" w:color="auto" w:fill="FFFFFF"/>
        <w:tabs>
          <w:tab w:val="left" w:pos="874"/>
        </w:tabs>
        <w:spacing w:before="240"/>
        <w:ind w:left="1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14"/>
          <w:sz w:val="24"/>
          <w:szCs w:val="24"/>
        </w:rPr>
        <w:t>8.</w:t>
      </w:r>
      <w:r>
        <w:rPr>
          <w:rFonts w:ascii="Times New Roman" w:hAnsi="Times New Roman"/>
          <w:color w:val="000000"/>
          <w:spacing w:val="-14"/>
          <w:sz w:val="24"/>
          <w:szCs w:val="24"/>
        </w:rPr>
        <w:tab/>
      </w:r>
      <w:r w:rsidRPr="008576BC">
        <w:rPr>
          <w:rFonts w:ascii="Times New Roman" w:hAnsi="Times New Roman"/>
          <w:color w:val="000000"/>
          <w:spacing w:val="-11"/>
          <w:sz w:val="24"/>
          <w:szCs w:val="24"/>
        </w:rPr>
        <w:t>Diagrams are NOT necessarily drawn to scale.</w:t>
      </w:r>
    </w:p>
    <w:p w14:paraId="6A8D0667" w14:textId="77777777" w:rsidR="00F44240" w:rsidRPr="008576BC" w:rsidRDefault="00F44240" w:rsidP="00F44240">
      <w:pPr>
        <w:shd w:val="clear" w:color="auto" w:fill="FFFFFF"/>
        <w:tabs>
          <w:tab w:val="left" w:pos="869"/>
        </w:tabs>
        <w:spacing w:after="0"/>
        <w:ind w:left="19"/>
        <w:rPr>
          <w:rFonts w:ascii="Times New Roman" w:hAnsi="Times New Roman"/>
          <w:sz w:val="24"/>
          <w:szCs w:val="24"/>
        </w:rPr>
      </w:pPr>
    </w:p>
    <w:p w14:paraId="3F3B9514" w14:textId="77777777" w:rsidR="00F44240" w:rsidRDefault="003A66E0" w:rsidP="00F44240">
      <w:pPr>
        <w:shd w:val="clear" w:color="auto" w:fill="FFFFFF"/>
        <w:tabs>
          <w:tab w:val="left" w:pos="835"/>
        </w:tabs>
        <w:spacing w:line="360" w:lineRule="auto"/>
        <w:rPr>
          <w:rFonts w:ascii="Times New Roman" w:hAnsi="Times New Roman"/>
          <w:color w:val="000000"/>
          <w:spacing w:val="-9"/>
          <w:sz w:val="24"/>
          <w:szCs w:val="24"/>
        </w:rPr>
      </w:pPr>
      <w:r>
        <w:rPr>
          <w:rFonts w:ascii="Times New Roman" w:hAnsi="Times New Roman"/>
          <w:color w:val="000000"/>
          <w:spacing w:val="-9"/>
          <w:sz w:val="24"/>
          <w:szCs w:val="24"/>
        </w:rPr>
        <w:t>9.</w:t>
      </w:r>
      <w:r w:rsidR="00F44240" w:rsidRPr="008576BC">
        <w:rPr>
          <w:rFonts w:ascii="Times New Roman" w:hAnsi="Times New Roman"/>
          <w:color w:val="000000"/>
          <w:spacing w:val="-9"/>
          <w:sz w:val="24"/>
          <w:szCs w:val="24"/>
        </w:rPr>
        <w:tab/>
      </w:r>
      <w:r w:rsidR="00F44240">
        <w:rPr>
          <w:rFonts w:ascii="Times New Roman" w:hAnsi="Times New Roman"/>
          <w:color w:val="000000"/>
          <w:spacing w:val="-9"/>
          <w:sz w:val="24"/>
          <w:szCs w:val="24"/>
        </w:rPr>
        <w:t>W</w:t>
      </w:r>
      <w:r w:rsidR="00F44240" w:rsidRPr="008576BC">
        <w:rPr>
          <w:rFonts w:ascii="Times New Roman" w:hAnsi="Times New Roman"/>
          <w:color w:val="000000"/>
          <w:spacing w:val="-9"/>
          <w:sz w:val="24"/>
          <w:szCs w:val="24"/>
        </w:rPr>
        <w:t xml:space="preserve">rite neatly </w:t>
      </w:r>
      <w:r w:rsidR="00F44240">
        <w:rPr>
          <w:rFonts w:ascii="Times New Roman" w:hAnsi="Times New Roman"/>
          <w:color w:val="000000"/>
          <w:spacing w:val="-9"/>
          <w:sz w:val="24"/>
          <w:szCs w:val="24"/>
        </w:rPr>
        <w:t xml:space="preserve">and </w:t>
      </w:r>
      <w:r w:rsidR="00F44240" w:rsidRPr="008576BC">
        <w:rPr>
          <w:rFonts w:ascii="Times New Roman" w:hAnsi="Times New Roman"/>
          <w:color w:val="000000"/>
          <w:spacing w:val="-9"/>
          <w:sz w:val="24"/>
          <w:szCs w:val="24"/>
        </w:rPr>
        <w:t>legibly</w:t>
      </w:r>
      <w:r w:rsidR="00F44240">
        <w:rPr>
          <w:rFonts w:ascii="Times New Roman" w:hAnsi="Times New Roman"/>
          <w:color w:val="000000"/>
          <w:spacing w:val="-9"/>
          <w:sz w:val="24"/>
          <w:szCs w:val="24"/>
        </w:rPr>
        <w:t>.</w:t>
      </w:r>
    </w:p>
    <w:p w14:paraId="6BD2FD2D" w14:textId="77777777" w:rsidR="00F44240" w:rsidRDefault="00F44240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18478A2E" w14:textId="77777777" w:rsidR="00F44240" w:rsidRDefault="00F44240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0B8CD0AB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342DEE50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611C43C2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14605B5F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4F9E0295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7BD5FB5F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5B196545" w14:textId="77777777" w:rsidR="002758CD" w:rsidRDefault="002758CD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784EE859" w14:textId="77777777" w:rsidR="00F009B5" w:rsidRDefault="00F009B5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063487D6" w14:textId="77777777" w:rsidR="00F009B5" w:rsidRDefault="00F009B5" w:rsidP="00F44240">
      <w:pPr>
        <w:shd w:val="clear" w:color="auto" w:fill="FFFFFF"/>
        <w:tabs>
          <w:tab w:val="left" w:pos="835"/>
        </w:tabs>
        <w:spacing w:line="360" w:lineRule="auto"/>
        <w:ind w:left="53"/>
        <w:rPr>
          <w:rFonts w:ascii="Times New Roman" w:hAnsi="Times New Roman"/>
          <w:color w:val="000000"/>
          <w:spacing w:val="-9"/>
          <w:sz w:val="24"/>
          <w:szCs w:val="24"/>
        </w:rPr>
      </w:pPr>
    </w:p>
    <w:p w14:paraId="284BC6A1" w14:textId="77777777" w:rsidR="00DF517C" w:rsidRDefault="00DF517C" w:rsidP="00DF517C">
      <w:pPr>
        <w:rPr>
          <w:rFonts w:ascii="Times New Roman" w:hAnsi="Times New Roman"/>
          <w:b/>
          <w:noProof/>
          <w:sz w:val="24"/>
          <w:szCs w:val="24"/>
          <w:lang w:eastAsia="en-ZA"/>
        </w:rPr>
      </w:pPr>
      <w:r w:rsidRPr="006E48AD">
        <w:rPr>
          <w:rFonts w:ascii="Times New Roman" w:hAnsi="Times New Roman"/>
          <w:b/>
          <w:noProof/>
          <w:sz w:val="24"/>
          <w:szCs w:val="24"/>
          <w:lang w:eastAsia="en-ZA"/>
        </w:rPr>
        <w:lastRenderedPageBreak/>
        <w:t>QUESTION 1</w:t>
      </w:r>
    </w:p>
    <w:p w14:paraId="7E0FD691" w14:textId="77777777" w:rsidR="00413B71" w:rsidRPr="00F97EF4" w:rsidRDefault="00413B71" w:rsidP="00413B71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F97EF4">
        <w:rPr>
          <w:rFonts w:ascii="Times New Roman" w:hAnsi="Times New Roman" w:cs="Times New Roman"/>
          <w:sz w:val="24"/>
          <w:szCs w:val="24"/>
        </w:rPr>
        <w:t>In the diagram below A</w:t>
      </w:r>
      <w:r w:rsidR="00DB698B">
        <w:rPr>
          <w:rFonts w:ascii="Times New Roman" w:hAnsi="Times New Roman" w:cs="Times New Roman"/>
          <w:sz w:val="24"/>
          <w:szCs w:val="24"/>
        </w:rPr>
        <w:t xml:space="preserve"> </w:t>
      </w:r>
      <w:r w:rsidRPr="00F97EF4">
        <w:rPr>
          <w:rFonts w:ascii="Times New Roman" w:hAnsi="Times New Roman" w:cs="Times New Roman"/>
          <w:sz w:val="24"/>
          <w:szCs w:val="24"/>
        </w:rPr>
        <w:t>(0;</w:t>
      </w:r>
      <w:r w:rsidR="008762E7">
        <w:rPr>
          <w:rFonts w:ascii="Times New Roman" w:hAnsi="Times New Roman" w:cs="Times New Roman"/>
          <w:sz w:val="24"/>
          <w:szCs w:val="24"/>
        </w:rPr>
        <w:t xml:space="preserve"> </w:t>
      </w:r>
      <w:r w:rsidRPr="00F97EF4">
        <w:rPr>
          <w:rFonts w:ascii="Times New Roman" w:hAnsi="Times New Roman" w:cs="Times New Roman"/>
          <w:sz w:val="24"/>
          <w:szCs w:val="24"/>
        </w:rPr>
        <w:t>11), B(1</w:t>
      </w:r>
      <w:r w:rsidR="008D7A5D">
        <w:rPr>
          <w:rFonts w:ascii="Times New Roman" w:hAnsi="Times New Roman" w:cs="Times New Roman"/>
          <w:sz w:val="24"/>
          <w:szCs w:val="24"/>
        </w:rPr>
        <w:t>0</w:t>
      </w:r>
      <w:r w:rsidRPr="00F97EF4">
        <w:rPr>
          <w:rFonts w:ascii="Times New Roman" w:hAnsi="Times New Roman" w:cs="Times New Roman"/>
          <w:sz w:val="24"/>
          <w:szCs w:val="24"/>
        </w:rPr>
        <w:t xml:space="preserve">;11) and C(16;3) are the vertices of </w:t>
      </w:r>
      <w:r w:rsidR="00C12F17">
        <w:rPr>
          <w:rFonts w:ascii="Times New Roman" w:hAnsi="Times New Roman" w:cs="Times New Roman"/>
          <w:position w:val="-11"/>
          <w:sz w:val="24"/>
          <w:szCs w:val="24"/>
        </w:rPr>
        <w:pict w14:anchorId="35609F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16.8pt" equationxml="&lt;">
            <v:imagedata r:id="rId9" o:title="" chromakey="white"/>
          </v:shape>
        </w:pict>
      </w:r>
      <w:r w:rsidRPr="00F97EF4">
        <w:rPr>
          <w:rFonts w:ascii="Times New Roman" w:hAnsi="Times New Roman" w:cs="Times New Roman"/>
          <w:sz w:val="24"/>
          <w:szCs w:val="24"/>
        </w:rPr>
        <w:t xml:space="preserve"> ABC, </w:t>
      </w:r>
      <w:r w:rsidR="006D3DEB">
        <w:rPr>
          <w:rFonts w:ascii="Times New Roman" w:hAnsi="Times New Roman" w:cs="Times New Roman"/>
          <w:sz w:val="24"/>
          <w:szCs w:val="24"/>
        </w:rPr>
        <w:br/>
      </w:r>
      <w:r w:rsidRPr="00F97EF4">
        <w:rPr>
          <w:rFonts w:ascii="Times New Roman" w:hAnsi="Times New Roman" w:cs="Times New Roman"/>
          <w:sz w:val="24"/>
          <w:szCs w:val="24"/>
        </w:rPr>
        <w:t xml:space="preserve">with height   CD .              </w:t>
      </w:r>
    </w:p>
    <w:p w14:paraId="40A76ED7" w14:textId="35DDF73A" w:rsidR="008C07EF" w:rsidRPr="008C07EF" w:rsidRDefault="00C12F17" w:rsidP="00413B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ZA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56DDC8A4" wp14:editId="2B9CB524">
                <wp:simplePos x="0" y="0"/>
                <wp:positionH relativeFrom="column">
                  <wp:posOffset>533400</wp:posOffset>
                </wp:positionH>
                <wp:positionV relativeFrom="paragraph">
                  <wp:posOffset>290195</wp:posOffset>
                </wp:positionV>
                <wp:extent cx="4638675" cy="3667125"/>
                <wp:effectExtent l="38100" t="19050" r="0" b="47625"/>
                <wp:wrapNone/>
                <wp:docPr id="49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638675" cy="3667125"/>
                          <a:chOff x="0" y="0"/>
                          <a:chExt cx="4638675" cy="3667125"/>
                        </a:xfrm>
                      </wpg:grpSpPr>
                      <wps:wsp>
                        <wps:cNvPr id="39" name="Straight Arrow Connector 33"/>
                        <wps:cNvCnPr/>
                        <wps:spPr>
                          <a:xfrm>
                            <a:off x="742950" y="9525"/>
                            <a:ext cx="45719" cy="3657600"/>
                          </a:xfrm>
                          <a:prstGeom prst="straightConnector1">
                            <a:avLst/>
                          </a:prstGeom>
                          <a:ln w="1905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Arrow Connector 34"/>
                        <wps:cNvCnPr/>
                        <wps:spPr>
                          <a:xfrm>
                            <a:off x="0" y="2266950"/>
                            <a:ext cx="4591050" cy="45719"/>
                          </a:xfrm>
                          <a:prstGeom prst="straightConnector1">
                            <a:avLst/>
                          </a:prstGeom>
                          <a:ln w="1905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Text Box 35"/>
                        <wps:cNvSpPr txBox="1"/>
                        <wps:spPr>
                          <a:xfrm>
                            <a:off x="95250" y="685800"/>
                            <a:ext cx="723265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4970FA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840" w:dyaOrig="400" w14:anchorId="3ACDEA82">
                                  <v:shape id="_x0000_i1027" type="#_x0000_t75" style="width:42pt;height:20.4pt">
                                    <v:imagedata r:id="rId10" o:title=""/>
                                  </v:shape>
                                  <o:OLEObject Type="Embed" ProgID="Equation.DSMT4" ShapeID="_x0000_i1027" DrawAspect="Content" ObjectID="_1740558100" r:id="rId11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2" name="Text Box 36"/>
                        <wps:cNvSpPr txBox="1"/>
                        <wps:spPr>
                          <a:xfrm>
                            <a:off x="3543300" y="1838325"/>
                            <a:ext cx="735330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F723FA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859" w:dyaOrig="400" w14:anchorId="08AA5040">
                                  <v:shape id="_x0000_i1029" type="#_x0000_t75" style="width:42.6pt;height:20.4pt" o:ole="">
                                    <v:imagedata r:id="rId12" o:title=""/>
                                  </v:shape>
                                  <o:OLEObject Type="Embed" ProgID="Equation.DSMT4" ShapeID="_x0000_i1029" DrawAspect="Content" ObjectID="_1740558101" r:id="rId13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" name="Text Box 37"/>
                        <wps:cNvSpPr txBox="1"/>
                        <wps:spPr>
                          <a:xfrm>
                            <a:off x="2400300" y="685800"/>
                            <a:ext cx="786765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3D6671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940" w:dyaOrig="400" w14:anchorId="08D5649F">
                                  <v:shape id="_x0000_i1031" type="#_x0000_t75" style="width:47.4pt;height:20.4pt" o:ole="">
                                    <v:imagedata r:id="rId14" o:title=""/>
                                  </v:shape>
                                  <o:OLEObject Type="Embed" ProgID="Equation.DSMT4" ShapeID="_x0000_i1031" DrawAspect="Content" ObjectID="_1740558102" r:id="rId15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" name="Text Box 38"/>
                        <wps:cNvSpPr txBox="1"/>
                        <wps:spPr>
                          <a:xfrm>
                            <a:off x="704850" y="220027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BE36D2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00" w:dyaOrig="279" w14:anchorId="7D81D22B">
                                  <v:shape id="_x0000_i1033" type="#_x0000_t75" style="width:9.6pt;height:14.4pt" o:ole="">
                                    <v:imagedata r:id="rId16" o:title=""/>
                                  </v:shape>
                                  <o:OLEObject Type="Embed" ProgID="Equation.DSMT4" ShapeID="_x0000_i1033" DrawAspect="Content" ObjectID="_1740558103" r:id="rId17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39"/>
                        <wps:cNvSpPr txBox="1"/>
                        <wps:spPr>
                          <a:xfrm>
                            <a:off x="704850" y="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81F1A7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220" w:dyaOrig="260" w14:anchorId="7868B47A">
                                  <v:shape id="_x0000_i1035" type="#_x0000_t75" style="width:11.4pt;height:12.6pt" o:ole="">
                                    <v:imagedata r:id="rId18" o:title=""/>
                                  </v:shape>
                                  <o:OLEObject Type="Embed" ProgID="Equation.DSMT4" ShapeID="_x0000_i1035" DrawAspect="Content" ObjectID="_1740558104" r:id="rId19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0"/>
                        <wps:cNvSpPr txBox="1"/>
                        <wps:spPr>
                          <a:xfrm>
                            <a:off x="4276725" y="203835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D21993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00" w:dyaOrig="220" w14:anchorId="63E0AC12">
                                  <v:shape id="_x0000_i1037" type="#_x0000_t75" style="width:9.6pt;height:11.4pt" o:ole="">
                                    <v:imagedata r:id="rId20" o:title=""/>
                                  </v:shape>
                                  <o:OLEObject Type="Embed" ProgID="Equation.DSMT4" ShapeID="_x0000_i1037" DrawAspect="Content" ObjectID="_1740558105" r:id="rId21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Straight Connector 41"/>
                        <wps:cNvCnPr/>
                        <wps:spPr>
                          <a:xfrm>
                            <a:off x="742950" y="914400"/>
                            <a:ext cx="1743075" cy="28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2"/>
                        <wps:cNvCnPr/>
                        <wps:spPr>
                          <a:xfrm>
                            <a:off x="2486025" y="942975"/>
                            <a:ext cx="1152525" cy="981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43"/>
                        <wps:cNvCnPr/>
                        <wps:spPr>
                          <a:xfrm>
                            <a:off x="742950" y="914400"/>
                            <a:ext cx="2895600" cy="1009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44"/>
                        <wps:cNvCnPr/>
                        <wps:spPr>
                          <a:xfrm flipV="1">
                            <a:off x="3638550" y="942975"/>
                            <a:ext cx="0" cy="98107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45"/>
                        <wps:cNvCnPr/>
                        <wps:spPr>
                          <a:xfrm>
                            <a:off x="2486025" y="942975"/>
                            <a:ext cx="115252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Text Box 46"/>
                        <wps:cNvSpPr txBox="1"/>
                        <wps:spPr>
                          <a:xfrm>
                            <a:off x="3590925" y="69532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A43BF2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260" w:dyaOrig="260" w14:anchorId="3D362334">
                                  <v:shape id="_x0000_i1039" type="#_x0000_t75" style="width:12.6pt;height:12.6pt" o:ole="">
                                    <v:imagedata r:id="rId22" o:title=""/>
                                  </v:shape>
                                  <o:OLEObject Type="Embed" ProgID="Equation.DSMT4" ShapeID="_x0000_i1039" DrawAspect="Content" ObjectID="_1740558106" r:id="rId23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47"/>
                        <wps:cNvSpPr txBox="1"/>
                        <wps:spPr>
                          <a:xfrm>
                            <a:off x="2124075" y="136207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B5B5E4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300" w:dyaOrig="260" w14:anchorId="60F1549C">
                                  <v:shape id="_x0000_i1041" type="#_x0000_t75" style="width:15pt;height:12.6pt" o:ole="">
                                    <v:imagedata r:id="rId24" o:title=""/>
                                  </v:shape>
                                  <o:OLEObject Type="Embed" ProgID="Equation.DSMT4" ShapeID="_x0000_i1041" DrawAspect="Content" ObjectID="_1740558107" r:id="rId25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48"/>
                        <wps:cNvSpPr txBox="1"/>
                        <wps:spPr>
                          <a:xfrm>
                            <a:off x="3419475" y="85725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C63DD3" w14:textId="77777777" w:rsidR="007C1603" w:rsidRPr="00C57748" w:rsidRDefault="007C1603" w:rsidP="00C5774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8C07EF">
                                <w:rPr>
                                  <w:rFonts w:ascii="Times New Roman" w:hAnsi="Times New Roman" w:cs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240" w:dyaOrig="340" w14:anchorId="2547D2E5">
                                  <v:shape id="_x0000_i1043" type="#_x0000_t75" style="width:12pt;height:17.4pt" o:ole="">
                                    <v:imagedata r:id="rId26" o:title=""/>
                                  </v:shape>
                                  <o:OLEObject Type="Embed" ProgID="Equation.DSMT4" ShapeID="_x0000_i1043" DrawAspect="Content" ObjectID="_1740558108" r:id="rId27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DDC8A4" id="Group 49" o:spid="_x0000_s1028" style="position:absolute;margin-left:42pt;margin-top:22.85pt;width:365.25pt;height:288.75pt;z-index:251701248" coordsize="46386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3" o:spid="_x0000_s1029" type="#_x0000_t32" style="position:absolute;left:7429;top:95;width:457;height:36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" strokecolor="black [3040]" strokeweight="1.5pt">
                  <v:stroke startarrow="block" endarrow="block"/>
                </v:shape>
                <v:shape id="Straight Arrow Connector 34" o:spid="_x0000_s1030" type="#_x0000_t32" style="position:absolute;top:22669;width:45910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" strokecolor="black [3040]" strokeweight="1.5pt">
                  <v:stroke startarrow="block"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31" type="#_x0000_t202" style="position:absolute;left:952;top:6858;width:7233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" filled="f" stroked="f" strokeweight=".5pt">
                  <v:textbox style="mso-fit-shape-to-text:t">
                    <w:txbxContent>
                      <w:p w14:paraId="274970FA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840" w:dyaOrig="400" w14:anchorId="3ACDEA82">
                            <v:shape id="_x0000_i1027" type="#_x0000_t75" style="width:42pt;height:20.4pt">
                              <v:imagedata r:id="rId10" o:title=""/>
                            </v:shape>
                            <o:OLEObject Type="Embed" ProgID="Equation.DSMT4" ShapeID="_x0000_i1027" DrawAspect="Content" ObjectID="_1740558100" r:id="rId28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6" o:spid="_x0000_s1032" type="#_x0000_t202" style="position:absolute;left:35433;top:18383;width:7353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SQ/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LNJJD/EAAAA2wAAAA8A&#10;AAAAAAAAAAAAAAAABwIAAGRycy9kb3ducmV2LnhtbFBLBQYAAAAAAwADALcAAAD4AgAAAAA=&#10;" filled="f" stroked="f" strokeweight=".5pt">
                  <v:textbox style="mso-fit-shape-to-text:t">
                    <w:txbxContent>
                      <w:p w14:paraId="11F723FA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859" w:dyaOrig="400" w14:anchorId="08AA5040">
                            <v:shape id="_x0000_i1029" type="#_x0000_t75" style="width:42.6pt;height:20.4pt" o:ole="">
                              <v:imagedata r:id="rId12" o:title=""/>
                            </v:shape>
                            <o:OLEObject Type="Embed" ProgID="Equation.DSMT4" ShapeID="_x0000_i1029" DrawAspect="Content" ObjectID="_1740558101" r:id="rId29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7" o:spid="_x0000_s1033" type="#_x0000_t202" style="position:absolute;left:24003;top:6858;width:7867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" filled="f" stroked="f" strokeweight=".5pt">
                  <v:textbox style="mso-fit-shape-to-text:t">
                    <w:txbxContent>
                      <w:p w14:paraId="1F3D6671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940" w:dyaOrig="400" w14:anchorId="08D5649F">
                            <v:shape id="_x0000_i1031" type="#_x0000_t75" style="width:47.4pt;height:20.4pt" o:ole="">
                              <v:imagedata r:id="rId14" o:title=""/>
                            </v:shape>
                            <o:OLEObject Type="Embed" ProgID="Equation.DSMT4" ShapeID="_x0000_i1031" DrawAspect="Content" ObjectID="_1740558102" r:id="rId30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8" o:spid="_x0000_s1034" type="#_x0000_t202" style="position:absolute;left:7048;top:22002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<v:textbox>
                    <w:txbxContent>
                      <w:p w14:paraId="53BE36D2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6"/>
                            <w:sz w:val="28"/>
                            <w:szCs w:val="28"/>
                          </w:rPr>
                          <w:object w:dxaOrig="200" w:dyaOrig="279" w14:anchorId="7D81D22B">
                            <v:shape id="_x0000_i1033" type="#_x0000_t75" style="width:9.6pt;height:14.4pt" o:ole="">
                              <v:imagedata r:id="rId16" o:title=""/>
                            </v:shape>
                            <o:OLEObject Type="Embed" ProgID="Equation.DSMT4" ShapeID="_x0000_i1033" DrawAspect="Content" ObjectID="_1740558103" r:id="rId3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9" o:spid="_x0000_s1035" type="#_x0000_t202" style="position:absolute;left:7048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14:paraId="0981F1A7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10"/>
                            <w:sz w:val="28"/>
                            <w:szCs w:val="28"/>
                          </w:rPr>
                          <w:object w:dxaOrig="220" w:dyaOrig="260" w14:anchorId="7868B47A">
                            <v:shape id="_x0000_i1035" type="#_x0000_t75" style="width:11.4pt;height:12.6pt" o:ole="">
                              <v:imagedata r:id="rId18" o:title=""/>
                            </v:shape>
                            <o:OLEObject Type="Embed" ProgID="Equation.DSMT4" ShapeID="_x0000_i1035" DrawAspect="Content" ObjectID="_1740558104" r:id="rId32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0" o:spid="_x0000_s1036" type="#_x0000_t202" style="position:absolute;left:42767;top:20383;width:3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14:paraId="44D21993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6"/>
                            <w:sz w:val="28"/>
                            <w:szCs w:val="28"/>
                          </w:rPr>
                          <w:object w:dxaOrig="200" w:dyaOrig="220" w14:anchorId="63E0AC12">
                            <v:shape id="_x0000_i1037" type="#_x0000_t75" style="width:9.6pt;height:11.4pt" o:ole="">
                              <v:imagedata r:id="rId20" o:title=""/>
                            </v:shape>
                            <o:OLEObject Type="Embed" ProgID="Equation.DSMT4" ShapeID="_x0000_i1037" DrawAspect="Content" ObjectID="_1740558105" r:id="rId33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Straight Connector 41" o:spid="_x0000_s1037" style="position:absolute;visibility:visible;mso-wrap-style:square" from="7429,9144" to="24860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" strokecolor="black [3040]"/>
                <v:line id="Straight Connector 42" o:spid="_x0000_s1038" style="position:absolute;visibility:visible;mso-wrap-style:square" from="24860,9429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" strokecolor="black [3040]"/>
                <v:line id="Straight Connector 43" o:spid="_x0000_s1039" style="position:absolute;visibility:visible;mso-wrap-style:square" from="7429,9144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" strokecolor="black [3040]"/>
                <v:line id="Straight Connector 44" o:spid="_x0000_s1040" style="position:absolute;flip:y;visibility:visible;mso-wrap-style:square" from="36385,9429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" strokecolor="black [3040]">
                  <v:stroke dashstyle="dash"/>
                </v:line>
                <v:line id="Straight Connector 45" o:spid="_x0000_s1041" style="position:absolute;visibility:visible;mso-wrap-style:square" from="24860,9429" to="36385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" strokecolor="black [3040]">
                  <v:stroke dashstyle="dash"/>
                </v:line>
                <v:shape id="Text Box 46" o:spid="_x0000_s1042" type="#_x0000_t202" style="position:absolute;left:35909;top:6953;width:3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<v:textbox>
                    <w:txbxContent>
                      <w:p w14:paraId="6DA43BF2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4"/>
                            <w:sz w:val="28"/>
                            <w:szCs w:val="28"/>
                          </w:rPr>
                          <w:object w:dxaOrig="260" w:dyaOrig="260" w14:anchorId="3D362334">
                            <v:shape id="_x0000_i1039" type="#_x0000_t75" style="width:12.6pt;height:12.6pt" o:ole="">
                              <v:imagedata r:id="rId22" o:title=""/>
                            </v:shape>
                            <o:OLEObject Type="Embed" ProgID="Equation.DSMT4" ShapeID="_x0000_i1039" DrawAspect="Content" ObjectID="_1740558106" r:id="rId3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" o:spid="_x0000_s1043" type="#_x0000_t202" style="position:absolute;left:21240;top:13620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26B5B5E4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4"/>
                            <w:sz w:val="28"/>
                            <w:szCs w:val="28"/>
                          </w:rPr>
                          <w:object w:dxaOrig="300" w:dyaOrig="260" w14:anchorId="60F1549C">
                            <v:shape id="_x0000_i1041" type="#_x0000_t75" style="width:15pt;height:12.6pt" o:ole="">
                              <v:imagedata r:id="rId24" o:title=""/>
                            </v:shape>
                            <o:OLEObject Type="Embed" ProgID="Equation.DSMT4" ShapeID="_x0000_i1041" DrawAspect="Content" ObjectID="_1740558107" r:id="rId35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8" o:spid="_x0000_s1044" type="#_x0000_t202" style="position:absolute;left:34194;top:8572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14:paraId="09C63DD3" w14:textId="77777777" w:rsidR="007C1603" w:rsidRPr="00C57748" w:rsidRDefault="007C1603" w:rsidP="00C5774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8C07EF">
                          <w:rPr>
                            <w:rFonts w:ascii="Times New Roman" w:hAnsi="Times New Roman" w:cs="Times New Roman"/>
                            <w:position w:val="-10"/>
                            <w:sz w:val="28"/>
                            <w:szCs w:val="28"/>
                          </w:rPr>
                          <w:object w:dxaOrig="240" w:dyaOrig="340" w14:anchorId="2547D2E5">
                            <v:shape id="_x0000_i1043" type="#_x0000_t75" style="width:12pt;height:17.4pt" o:ole="">
                              <v:imagedata r:id="rId26" o:title=""/>
                            </v:shape>
                            <o:OLEObject Type="Embed" ProgID="Equation.DSMT4" ShapeID="_x0000_i1043" DrawAspect="Content" ObjectID="_1740558108" r:id="rId3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13B71" w:rsidRPr="008C07EF">
        <w:rPr>
          <w:rFonts w:ascii="Times New Roman" w:hAnsi="Times New Roman" w:cs="Times New Roman"/>
          <w:sz w:val="24"/>
          <w:szCs w:val="24"/>
        </w:rPr>
        <w:t xml:space="preserve">          </w:t>
      </w:r>
    </w:p>
    <w:p w14:paraId="7253F2D0" w14:textId="77777777" w:rsidR="008C07EF" w:rsidRPr="008C07EF" w:rsidRDefault="008C07EF" w:rsidP="00413B71">
      <w:pPr>
        <w:rPr>
          <w:rFonts w:ascii="Times New Roman" w:hAnsi="Times New Roman" w:cs="Times New Roman"/>
          <w:sz w:val="24"/>
          <w:szCs w:val="24"/>
        </w:rPr>
      </w:pPr>
    </w:p>
    <w:p w14:paraId="1997050F" w14:textId="77777777" w:rsidR="008C07EF" w:rsidRPr="008C07EF" w:rsidRDefault="008C07EF" w:rsidP="00413B71">
      <w:pPr>
        <w:rPr>
          <w:rFonts w:ascii="Times New Roman" w:hAnsi="Times New Roman" w:cs="Times New Roman"/>
          <w:sz w:val="24"/>
          <w:szCs w:val="24"/>
        </w:rPr>
      </w:pPr>
    </w:p>
    <w:p w14:paraId="51A9CEB7" w14:textId="77777777" w:rsidR="008C07EF" w:rsidRPr="008C07EF" w:rsidRDefault="008C07EF" w:rsidP="00413B71">
      <w:pPr>
        <w:rPr>
          <w:rFonts w:ascii="Times New Roman" w:hAnsi="Times New Roman" w:cs="Times New Roman"/>
          <w:sz w:val="24"/>
          <w:szCs w:val="24"/>
        </w:rPr>
      </w:pPr>
    </w:p>
    <w:p w14:paraId="7A6C1A25" w14:textId="77777777" w:rsidR="008C07EF" w:rsidRPr="008C07EF" w:rsidRDefault="008C07EF" w:rsidP="00413B71">
      <w:pPr>
        <w:rPr>
          <w:rFonts w:ascii="Times New Roman" w:hAnsi="Times New Roman" w:cs="Times New Roman"/>
          <w:sz w:val="24"/>
          <w:szCs w:val="24"/>
        </w:rPr>
      </w:pPr>
    </w:p>
    <w:p w14:paraId="2033EB37" w14:textId="77777777" w:rsidR="008C07EF" w:rsidRPr="008C07EF" w:rsidRDefault="008C07EF" w:rsidP="00413B71">
      <w:pPr>
        <w:rPr>
          <w:rFonts w:ascii="Times New Roman" w:hAnsi="Times New Roman" w:cs="Times New Roman"/>
          <w:sz w:val="24"/>
          <w:szCs w:val="24"/>
        </w:rPr>
      </w:pPr>
    </w:p>
    <w:p w14:paraId="02D35482" w14:textId="5BD7C19B" w:rsidR="00413B71" w:rsidRPr="00F97EF4" w:rsidRDefault="00413B71" w:rsidP="00413B71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F97EF4">
        <w:rPr>
          <w:rFonts w:ascii="Times New Roman" w:hAnsi="Times New Roman" w:cs="Times New Roman"/>
          <w:b/>
          <w:i/>
          <w:sz w:val="24"/>
          <w:szCs w:val="24"/>
        </w:rPr>
        <w:t xml:space="preserve">        </w:t>
      </w:r>
      <w:r w:rsidR="00C12F17">
        <w:rPr>
          <w:rFonts w:ascii="Times New Roman" w:hAnsi="Times New Roman" w:cs="Times New Roman"/>
          <w:noProof/>
          <w:sz w:val="24"/>
          <w:szCs w:val="24"/>
          <w:lang w:eastAsia="en-ZA"/>
        </w:rPr>
        <mc:AlternateContent>
          <mc:Choice Requires="wps">
            <w:drawing>
              <wp:anchor distT="0" distB="0" distL="114298" distR="114298" simplePos="0" relativeHeight="251675648" behindDoc="0" locked="0" layoutInCell="1" allowOverlap="1" wp14:anchorId="15671C63" wp14:editId="6845E10E">
                <wp:simplePos x="0" y="0"/>
                <wp:positionH relativeFrom="column">
                  <wp:posOffset>2484119</wp:posOffset>
                </wp:positionH>
                <wp:positionV relativeFrom="paragraph">
                  <wp:posOffset>181610</wp:posOffset>
                </wp:positionV>
                <wp:extent cx="0" cy="635"/>
                <wp:effectExtent l="0" t="0" r="19050" b="18415"/>
                <wp:wrapNone/>
                <wp:docPr id="138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A8675" id="AutoShape 14" o:spid="_x0000_s1026" type="#_x0000_t32" style="position:absolute;margin-left:195.6pt;margin-top:14.3pt;width:0;height:.05pt;flip:y;z-index:25167564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"/>
            </w:pict>
          </mc:Fallback>
        </mc:AlternateContent>
      </w:r>
      <w:r w:rsidR="00C12F17">
        <w:rPr>
          <w:rFonts w:ascii="Times New Roman" w:hAnsi="Times New Roman" w:cs="Times New Roman"/>
          <w:noProof/>
          <w:sz w:val="24"/>
          <w:szCs w:val="24"/>
          <w:lang w:eastAsia="en-ZA"/>
        </w:rPr>
        <mc:AlternateContent>
          <mc:Choice Requires="wps">
            <w:drawing>
              <wp:anchor distT="4294967294" distB="4294967294" distL="114298" distR="114298" simplePos="0" relativeHeight="251674624" behindDoc="0" locked="0" layoutInCell="1" allowOverlap="1" wp14:anchorId="2FB8CF84" wp14:editId="42359B2A">
                <wp:simplePos x="0" y="0"/>
                <wp:positionH relativeFrom="column">
                  <wp:posOffset>956944</wp:posOffset>
                </wp:positionH>
                <wp:positionV relativeFrom="paragraph">
                  <wp:posOffset>181609</wp:posOffset>
                </wp:positionV>
                <wp:extent cx="0" cy="0"/>
                <wp:effectExtent l="0" t="0" r="0" b="0"/>
                <wp:wrapNone/>
                <wp:docPr id="137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F73702" id="AutoShape 11" o:spid="_x0000_s1026" type="#_x0000_t32" style="position:absolute;margin-left:75.35pt;margin-top:14.3pt;width:0;height:0;z-index:251674624;visibility:visible;mso-wrap-style:square;mso-width-percent:0;mso-height-percent:0;mso-wrap-distance-left:3.17494mm;mso-wrap-distance-top:-6e-5mm;mso-wrap-distance-right:3.17494mm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"/>
            </w:pict>
          </mc:Fallback>
        </mc:AlternateContent>
      </w:r>
      <w:r w:rsidRPr="00F97EF4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005DA332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234A6FD6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79B137D4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1EB7C0D2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0A6CF50F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1101FFD7" w14:textId="77777777" w:rsidR="00C57748" w:rsidRDefault="00C57748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14C0A836" w14:textId="77777777" w:rsidR="008C07EF" w:rsidRDefault="008C07EF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</w:p>
    <w:p w14:paraId="3E01CF92" w14:textId="77777777" w:rsidR="00413B71" w:rsidRDefault="00413B71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  <w:r w:rsidRPr="00F97EF4">
        <w:rPr>
          <w:rFonts w:ascii="Times New Roman" w:hAnsi="Times New Roman" w:cs="Times New Roman"/>
          <w:sz w:val="24"/>
          <w:szCs w:val="24"/>
        </w:rPr>
        <w:t>1</w:t>
      </w:r>
      <w:r w:rsidR="006D3DEB">
        <w:rPr>
          <w:rFonts w:ascii="Times New Roman" w:hAnsi="Times New Roman" w:cs="Times New Roman"/>
          <w:sz w:val="24"/>
          <w:szCs w:val="24"/>
        </w:rPr>
        <w:t>.1</w:t>
      </w:r>
      <w:r w:rsidRPr="00F97EF4">
        <w:rPr>
          <w:rFonts w:ascii="Times New Roman" w:hAnsi="Times New Roman" w:cs="Times New Roman"/>
          <w:sz w:val="24"/>
          <w:szCs w:val="24"/>
        </w:rPr>
        <w:tab/>
        <w:t>Write down the length of the line AB.</w:t>
      </w:r>
      <w:r w:rsidRPr="00F97EF4">
        <w:rPr>
          <w:rFonts w:ascii="Times New Roman" w:hAnsi="Times New Roman" w:cs="Times New Roman"/>
          <w:sz w:val="24"/>
          <w:szCs w:val="24"/>
        </w:rPr>
        <w:tab/>
      </w:r>
      <w:r w:rsidR="001859B3">
        <w:rPr>
          <w:rFonts w:ascii="Times New Roman" w:hAnsi="Times New Roman" w:cs="Times New Roman"/>
          <w:sz w:val="24"/>
          <w:szCs w:val="24"/>
        </w:rPr>
        <w:tab/>
      </w:r>
      <w:r w:rsidR="001859B3">
        <w:rPr>
          <w:rFonts w:ascii="Times New Roman" w:hAnsi="Times New Roman" w:cs="Times New Roman"/>
          <w:sz w:val="24"/>
          <w:szCs w:val="24"/>
        </w:rPr>
        <w:tab/>
      </w:r>
      <w:r w:rsidRPr="00F97EF4">
        <w:rPr>
          <w:rFonts w:ascii="Times New Roman" w:hAnsi="Times New Roman" w:cs="Times New Roman"/>
          <w:sz w:val="24"/>
          <w:szCs w:val="24"/>
        </w:rPr>
        <w:tab/>
      </w:r>
      <w:r w:rsidRPr="00F97EF4">
        <w:rPr>
          <w:rFonts w:ascii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hAnsi="Times New Roman" w:cs="Times New Roman"/>
          <w:sz w:val="24"/>
          <w:szCs w:val="24"/>
        </w:rPr>
        <w:t>(</w:t>
      </w:r>
      <w:r w:rsidR="001859B3">
        <w:rPr>
          <w:rFonts w:ascii="Times New Roman" w:hAnsi="Times New Roman" w:cs="Times New Roman"/>
          <w:sz w:val="24"/>
          <w:szCs w:val="24"/>
        </w:rPr>
        <w:t>1</w:t>
      </w:r>
      <w:r w:rsidRPr="00F97EF4">
        <w:rPr>
          <w:rFonts w:ascii="Times New Roman" w:hAnsi="Times New Roman" w:cs="Times New Roman"/>
          <w:sz w:val="24"/>
          <w:szCs w:val="24"/>
        </w:rPr>
        <w:t>)</w:t>
      </w:r>
    </w:p>
    <w:p w14:paraId="6684F778" w14:textId="77777777" w:rsidR="001859B3" w:rsidRPr="00F97EF4" w:rsidRDefault="001859B3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</w:t>
      </w:r>
      <w:r>
        <w:rPr>
          <w:rFonts w:ascii="Times New Roman" w:hAnsi="Times New Roman" w:cs="Times New Roman"/>
          <w:sz w:val="24"/>
          <w:szCs w:val="24"/>
        </w:rPr>
        <w:tab/>
        <w:t xml:space="preserve">Show that </w:t>
      </w:r>
      <w:r w:rsidRPr="001859B3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FFDD4B7">
          <v:shape id="_x0000_i1044" type="#_x0000_t75" style="width:35.4pt;height:14.4pt" o:ole="">
            <v:imagedata r:id="rId37" o:title=""/>
          </v:shape>
          <o:OLEObject Type="Embed" ProgID="Equation.DSMT4" ShapeID="_x0000_i1044" DrawAspect="Content" ObjectID="_174055807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is isoscel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(3)  </w:t>
      </w:r>
    </w:p>
    <w:p w14:paraId="161691DC" w14:textId="77777777" w:rsidR="00413B71" w:rsidRPr="00F97EF4" w:rsidRDefault="003A0C0D" w:rsidP="00413B71">
      <w:pPr>
        <w:tabs>
          <w:tab w:val="left" w:pos="-2127"/>
        </w:tabs>
        <w:rPr>
          <w:rFonts w:ascii="Times New Roman" w:hAnsi="Times New Roman" w:cs="Times New Roman"/>
          <w:sz w:val="24"/>
          <w:szCs w:val="24"/>
        </w:rPr>
      </w:pPr>
      <w:r w:rsidRPr="00F97EF4">
        <w:rPr>
          <w:rFonts w:ascii="Times New Roman" w:hAnsi="Times New Roman" w:cs="Times New Roman"/>
          <w:sz w:val="24"/>
          <w:szCs w:val="24"/>
        </w:rPr>
        <w:t>1</w:t>
      </w:r>
      <w:r w:rsidR="00413B71" w:rsidRPr="00F97EF4">
        <w:rPr>
          <w:rFonts w:ascii="Times New Roman" w:hAnsi="Times New Roman" w:cs="Times New Roman"/>
          <w:sz w:val="24"/>
          <w:szCs w:val="24"/>
        </w:rPr>
        <w:t>.</w:t>
      </w:r>
      <w:r w:rsidR="001859B3">
        <w:rPr>
          <w:rFonts w:ascii="Times New Roman" w:hAnsi="Times New Roman" w:cs="Times New Roman"/>
          <w:sz w:val="24"/>
          <w:szCs w:val="24"/>
        </w:rPr>
        <w:t>3</w:t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  <w:t>Write down the coordinates of the point D.</w:t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hAnsi="Times New Roman" w:cs="Times New Roman"/>
          <w:sz w:val="24"/>
          <w:szCs w:val="24"/>
        </w:rPr>
        <w:t>(2)</w:t>
      </w:r>
    </w:p>
    <w:p w14:paraId="7AE66189" w14:textId="77777777" w:rsidR="001859B3" w:rsidRDefault="001859B3" w:rsidP="00413B71">
      <w:pPr>
        <w:tabs>
          <w:tab w:val="left" w:pos="-2127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97EF4">
        <w:rPr>
          <w:rFonts w:ascii="Times New Roman" w:eastAsia="Times New Roman" w:hAnsi="Times New Roman" w:cs="Times New Roman"/>
          <w:sz w:val="24"/>
          <w:szCs w:val="24"/>
        </w:rPr>
        <w:t>1.4</w:t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  <w:t xml:space="preserve">Calculate the area of </w:t>
      </w:r>
      <m:oMath>
        <m:r>
          <w:rPr>
            <w:rFonts w:ascii="Times New Roman" w:eastAsia="Times New Roman" w:hAnsi="Times New Roman" w:cs="Times New Roman"/>
            <w:sz w:val="24"/>
            <w:szCs w:val="24"/>
          </w:rPr>
          <m:t>∆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</m:oMath>
      <w:r w:rsidRPr="00F97EF4">
        <w:rPr>
          <w:rFonts w:ascii="Times New Roman" w:eastAsia="Times New Roman" w:hAnsi="Times New Roman" w:cs="Times New Roman"/>
          <w:sz w:val="24"/>
          <w:szCs w:val="24"/>
        </w:rPr>
        <w:t>ABC.</w:t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 w:rsidRPr="00F97EF4">
        <w:rPr>
          <w:rFonts w:ascii="Times New Roman" w:eastAsia="Times New Roman" w:hAnsi="Times New Roman" w:cs="Times New Roman"/>
          <w:sz w:val="24"/>
          <w:szCs w:val="24"/>
        </w:rPr>
        <w:t>(3)</w:t>
      </w:r>
    </w:p>
    <w:p w14:paraId="7338C2F2" w14:textId="77777777" w:rsidR="00413B71" w:rsidRDefault="003A0C0D" w:rsidP="00413B71">
      <w:pPr>
        <w:tabs>
          <w:tab w:val="left" w:pos="-2127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97EF4">
        <w:rPr>
          <w:rFonts w:ascii="Times New Roman" w:eastAsia="Times New Roman" w:hAnsi="Times New Roman" w:cs="Times New Roman"/>
          <w:sz w:val="24"/>
          <w:szCs w:val="24"/>
        </w:rPr>
        <w:t>1</w:t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>.</w:t>
      </w:r>
      <w:r w:rsidR="008D7A5D">
        <w:rPr>
          <w:rFonts w:ascii="Times New Roman" w:eastAsia="Times New Roman" w:hAnsi="Times New Roman" w:cs="Times New Roman"/>
          <w:sz w:val="24"/>
          <w:szCs w:val="24"/>
        </w:rPr>
        <w:t>5</w:t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ab/>
        <w:t>Determine the coordinates of M, the midpoint of AC.</w:t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 w:rsidR="00413B71" w:rsidRPr="00F97EF4">
        <w:rPr>
          <w:rFonts w:ascii="Times New Roman" w:eastAsia="Times New Roman" w:hAnsi="Times New Roman" w:cs="Times New Roman"/>
          <w:sz w:val="24"/>
          <w:szCs w:val="24"/>
        </w:rPr>
        <w:t>(2)</w:t>
      </w:r>
    </w:p>
    <w:p w14:paraId="639BB99E" w14:textId="77777777" w:rsidR="008D7A5D" w:rsidRDefault="008D7A5D" w:rsidP="00413B71">
      <w:pPr>
        <w:tabs>
          <w:tab w:val="left" w:pos="-2127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6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etermine the gradient of A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(2)</w:t>
      </w:r>
    </w:p>
    <w:p w14:paraId="682CDE67" w14:textId="77777777" w:rsidR="008D7A5D" w:rsidRPr="00F97EF4" w:rsidRDefault="008D7A5D" w:rsidP="00413B71">
      <w:pPr>
        <w:tabs>
          <w:tab w:val="left" w:pos="-2127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7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Show that BMCD is a cyclic quadrilatera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9A4579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="00BE6A4E">
        <w:rPr>
          <w:rFonts w:ascii="Times New Roman" w:eastAsia="Times New Roman" w:hAnsi="Times New Roman" w:cs="Times New Roman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1C5D06DD" w14:textId="77777777" w:rsidR="00413B71" w:rsidRDefault="00413B71" w:rsidP="00413B71">
      <w:pPr>
        <w:tabs>
          <w:tab w:val="left" w:pos="-2127"/>
        </w:tabs>
        <w:ind w:left="720" w:hanging="72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                                  </w:t>
      </w:r>
      <w:r w:rsidR="003A66E0">
        <w:rPr>
          <w:rFonts w:ascii="Times New Roman" w:eastAsia="Times New Roman" w:hAnsi="Times New Roman"/>
          <w:b/>
          <w:sz w:val="24"/>
          <w:szCs w:val="24"/>
        </w:rPr>
        <w:t>[</w:t>
      </w:r>
      <w:r w:rsidR="00BE6A4E">
        <w:rPr>
          <w:rFonts w:ascii="Times New Roman" w:eastAsia="Times New Roman" w:hAnsi="Times New Roman"/>
          <w:b/>
          <w:sz w:val="24"/>
          <w:szCs w:val="24"/>
        </w:rPr>
        <w:t>18</w:t>
      </w:r>
      <w:r w:rsidRPr="007A471A">
        <w:rPr>
          <w:rFonts w:ascii="Times New Roman" w:eastAsia="Times New Roman" w:hAnsi="Times New Roman"/>
          <w:b/>
          <w:sz w:val="24"/>
          <w:szCs w:val="24"/>
        </w:rPr>
        <w:t>]</w:t>
      </w:r>
    </w:p>
    <w:p w14:paraId="37DCFFE9" w14:textId="77777777" w:rsidR="008D7A5D" w:rsidRDefault="008D7A5D" w:rsidP="00D16ED9">
      <w:pPr>
        <w:rPr>
          <w:rFonts w:ascii="Times New Roman" w:hAnsi="Times New Roman"/>
          <w:b/>
          <w:bCs/>
          <w:sz w:val="24"/>
          <w:szCs w:val="24"/>
        </w:rPr>
      </w:pPr>
    </w:p>
    <w:p w14:paraId="34526D41" w14:textId="77777777" w:rsidR="00B311B4" w:rsidRDefault="00B311B4" w:rsidP="00D16ED9">
      <w:pPr>
        <w:rPr>
          <w:rFonts w:ascii="Times New Roman" w:hAnsi="Times New Roman"/>
          <w:b/>
          <w:bCs/>
          <w:sz w:val="24"/>
          <w:szCs w:val="24"/>
        </w:rPr>
      </w:pPr>
    </w:p>
    <w:p w14:paraId="593627C2" w14:textId="77777777" w:rsidR="00D16ED9" w:rsidRDefault="00DB698B" w:rsidP="00D16ED9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 xml:space="preserve">QUESTION </w:t>
      </w:r>
      <w:r w:rsidR="00872B49">
        <w:rPr>
          <w:rFonts w:ascii="Times New Roman" w:hAnsi="Times New Roman"/>
          <w:b/>
          <w:bCs/>
          <w:sz w:val="24"/>
          <w:szCs w:val="24"/>
        </w:rPr>
        <w:t>2</w:t>
      </w:r>
    </w:p>
    <w:p w14:paraId="0DA032D1" w14:textId="77777777" w:rsidR="00D16ED9" w:rsidRPr="005D41D1" w:rsidRDefault="00872B49" w:rsidP="00872B49">
      <w:pPr>
        <w:ind w:left="720" w:hanging="72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1</w:t>
      </w:r>
      <w:r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 xml:space="preserve">If </w:t>
      </w:r>
      <w:r w:rsidR="00DB698B">
        <w:rPr>
          <w:rFonts w:ascii="Times New Roman" w:hAnsi="Times New Roman"/>
          <w:sz w:val="24"/>
          <w:szCs w:val="24"/>
        </w:rPr>
        <w:t xml:space="preserve">  5cos A + 3 = 0 </w:t>
      </w:r>
      <w:r w:rsidR="00D16ED9" w:rsidRPr="00FC08E9">
        <w:rPr>
          <w:rFonts w:ascii="Times New Roman" w:hAnsi="Times New Roman"/>
          <w:sz w:val="24"/>
          <w:szCs w:val="24"/>
        </w:rPr>
        <w:t>and 180</w:t>
      </w:r>
      <m:oMath>
        <m:r>
          <w:rPr>
            <w:rFonts w:ascii="Cambria Math" w:hAnsi="Cambria Math"/>
          </w:rPr>
          <m:t>°</m:t>
        </m:r>
      </m:oMath>
      <w:r w:rsidR="00D16ED9" w:rsidRPr="00FC08E9">
        <w:rPr>
          <w:rFonts w:ascii="Times New Roman" w:hAnsi="Times New Roman"/>
          <w:sz w:val="24"/>
          <w:szCs w:val="24"/>
        </w:rPr>
        <w:t xml:space="preserve"> &lt; A &lt; 360</w:t>
      </w:r>
      <m:oMath>
        <m:r>
          <w:rPr>
            <w:rFonts w:ascii="Cambria Math" w:hAnsi="Cambria Math"/>
          </w:rPr>
          <m:t>°</m:t>
        </m:r>
      </m:oMath>
      <w:r w:rsidR="00D16ED9" w:rsidRPr="00FC08E9">
        <w:rPr>
          <w:rFonts w:ascii="Times New Roman" w:hAnsi="Times New Roman"/>
          <w:sz w:val="24"/>
          <w:szCs w:val="24"/>
        </w:rPr>
        <w:t xml:space="preserve"> , </w:t>
      </w:r>
      <w:r w:rsidR="00DB698B" w:rsidRPr="00FC08E9">
        <w:rPr>
          <w:rFonts w:ascii="Times New Roman" w:hAnsi="Times New Roman"/>
          <w:sz w:val="24"/>
          <w:szCs w:val="24"/>
        </w:rPr>
        <w:t>without</w:t>
      </w:r>
      <w:r w:rsidR="00D16ED9" w:rsidRPr="00FC08E9">
        <w:rPr>
          <w:rFonts w:ascii="Times New Roman" w:hAnsi="Times New Roman"/>
          <w:sz w:val="24"/>
          <w:szCs w:val="24"/>
        </w:rPr>
        <w:t xml:space="preserve"> using a calculator and </w:t>
      </w:r>
      <w:r w:rsidR="004F353A">
        <w:rPr>
          <w:rFonts w:ascii="Times New Roman" w:hAnsi="Times New Roman"/>
          <w:sz w:val="24"/>
          <w:szCs w:val="24"/>
        </w:rPr>
        <w:br/>
      </w:r>
      <w:r w:rsidR="00D16ED9" w:rsidRPr="00FC08E9">
        <w:rPr>
          <w:rFonts w:ascii="Times New Roman" w:hAnsi="Times New Roman"/>
          <w:sz w:val="24"/>
          <w:szCs w:val="24"/>
        </w:rPr>
        <w:t xml:space="preserve">with the aid of a diagram, determine the value of </w:t>
      </w:r>
    </w:p>
    <w:p w14:paraId="55CA40A2" w14:textId="77777777" w:rsidR="00D16ED9" w:rsidRPr="00FC08E9" w:rsidRDefault="00872B49" w:rsidP="00D16ED9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D16ED9" w:rsidRPr="00FC08E9">
        <w:rPr>
          <w:rFonts w:ascii="Times New Roman" w:hAnsi="Times New Roman"/>
          <w:sz w:val="24"/>
          <w:szCs w:val="24"/>
        </w:rPr>
        <w:t>.1</w:t>
      </w:r>
      <w:r>
        <w:rPr>
          <w:rFonts w:ascii="Times New Roman" w:hAnsi="Times New Roman"/>
          <w:sz w:val="24"/>
          <w:szCs w:val="24"/>
        </w:rPr>
        <w:t>.1</w:t>
      </w:r>
      <w:r w:rsidR="00DB698B">
        <w:rPr>
          <w:rFonts w:ascii="Times New Roman" w:hAnsi="Times New Roman"/>
          <w:sz w:val="24"/>
          <w:szCs w:val="24"/>
        </w:rPr>
        <w:tab/>
      </w:r>
      <w:r w:rsidR="008D3666" w:rsidRPr="008D3666">
        <w:rPr>
          <w:rFonts w:ascii="Times New Roman" w:hAnsi="Times New Roman"/>
          <w:position w:val="-6"/>
          <w:sz w:val="24"/>
          <w:szCs w:val="24"/>
        </w:rPr>
        <w:object w:dxaOrig="1320" w:dyaOrig="279" w14:anchorId="27D6618D">
          <v:shape id="_x0000_i1045" type="#_x0000_t75" style="width:66pt;height:14.4pt" o:ole="">
            <v:imagedata r:id="rId39" o:title=""/>
          </v:shape>
          <o:OLEObject Type="Embed" ProgID="Equation.DSMT4" ShapeID="_x0000_i1045" DrawAspect="Content" ObjectID="_1740558074" r:id="rId40"/>
        </w:object>
      </w:r>
      <w:r w:rsidR="008D3666">
        <w:rPr>
          <w:rFonts w:ascii="Times New Roman" w:hAnsi="Times New Roman"/>
          <w:sz w:val="24"/>
          <w:szCs w:val="24"/>
        </w:rPr>
        <w:t xml:space="preserve"> </w:t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  <w:t>(</w:t>
      </w:r>
      <w:r w:rsidR="007C1603">
        <w:rPr>
          <w:rFonts w:ascii="Times New Roman" w:hAnsi="Times New Roman"/>
          <w:sz w:val="24"/>
          <w:szCs w:val="24"/>
        </w:rPr>
        <w:t>4</w:t>
      </w:r>
      <w:r w:rsidR="00D16ED9" w:rsidRPr="00FC08E9">
        <w:rPr>
          <w:rFonts w:ascii="Times New Roman" w:hAnsi="Times New Roman"/>
          <w:sz w:val="24"/>
          <w:szCs w:val="24"/>
        </w:rPr>
        <w:t>)</w:t>
      </w:r>
    </w:p>
    <w:p w14:paraId="4B1E7658" w14:textId="77777777" w:rsidR="00D16ED9" w:rsidRDefault="00872B49" w:rsidP="00D16ED9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1.2</w:t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8D3666" w:rsidRPr="008D3666">
        <w:rPr>
          <w:rFonts w:ascii="Times New Roman" w:hAnsi="Times New Roman"/>
          <w:position w:val="-6"/>
          <w:sz w:val="24"/>
          <w:szCs w:val="24"/>
        </w:rPr>
        <w:object w:dxaOrig="980" w:dyaOrig="320" w14:anchorId="6669155E">
          <v:shape id="_x0000_i1046" type="#_x0000_t75" style="width:48.6pt;height:15.6pt" o:ole="">
            <v:imagedata r:id="rId41" o:title=""/>
          </v:shape>
          <o:OLEObject Type="Embed" ProgID="Equation.DSMT4" ShapeID="_x0000_i1046" DrawAspect="Content" ObjectID="_1740558075" r:id="rId42"/>
        </w:object>
      </w:r>
      <w:r w:rsidR="008D3666">
        <w:rPr>
          <w:rFonts w:ascii="Times New Roman" w:hAnsi="Times New Roman"/>
          <w:sz w:val="24"/>
          <w:szCs w:val="24"/>
        </w:rPr>
        <w:t xml:space="preserve"> </w:t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</w:r>
      <w:r w:rsidR="00D16ED9" w:rsidRPr="00FC08E9">
        <w:rPr>
          <w:rFonts w:ascii="Times New Roman" w:hAnsi="Times New Roman"/>
          <w:sz w:val="24"/>
          <w:szCs w:val="24"/>
        </w:rPr>
        <w:tab/>
        <w:t>(2)</w:t>
      </w:r>
    </w:p>
    <w:p w14:paraId="6AAEF298" w14:textId="77777777" w:rsidR="004F353A" w:rsidRPr="00E44C0C" w:rsidRDefault="004F353A" w:rsidP="004F35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2</w:t>
      </w:r>
      <w:r>
        <w:rPr>
          <w:rFonts w:ascii="Times New Roman" w:hAnsi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 xml:space="preserve">If </w:t>
      </w:r>
      <w:r w:rsidRPr="00E44C0C">
        <w:rPr>
          <w:rFonts w:ascii="Times New Roman" w:hAnsi="Times New Roman" w:cs="Times New Roman"/>
          <w:position w:val="-12"/>
          <w:sz w:val="24"/>
          <w:szCs w:val="24"/>
        </w:rPr>
        <w:object w:dxaOrig="1359" w:dyaOrig="400" w14:anchorId="6865AB5C">
          <v:shape id="_x0000_i1047" type="#_x0000_t75" style="width:68.4pt;height:20.4pt" o:ole="">
            <v:imagedata r:id="rId43" o:title=""/>
          </v:shape>
          <o:OLEObject Type="Embed" ProgID="Equation.DSMT4" ShapeID="_x0000_i1047" DrawAspect="Content" ObjectID="_1740558076" r:id="rId44"/>
        </w:object>
      </w:r>
      <w:r w:rsidRPr="00E44C0C">
        <w:rPr>
          <w:rFonts w:ascii="Times New Roman" w:hAnsi="Times New Roman" w:cs="Times New Roman"/>
          <w:sz w:val="24"/>
          <w:szCs w:val="24"/>
        </w:rPr>
        <w:t xml:space="preserve"> WITHOUT using a calculator, determine the following </w:t>
      </w:r>
      <w:r w:rsidRPr="00E44C0C">
        <w:rPr>
          <w:rFonts w:ascii="Times New Roman" w:hAnsi="Times New Roman" w:cs="Times New Roman"/>
          <w:sz w:val="24"/>
          <w:szCs w:val="24"/>
        </w:rPr>
        <w:br/>
        <w:t xml:space="preserve"> </w:t>
      </w:r>
      <w:r w:rsidRPr="00E44C0C">
        <w:rPr>
          <w:rFonts w:ascii="Times New Roman" w:hAnsi="Times New Roman" w:cs="Times New Roman"/>
          <w:sz w:val="24"/>
          <w:szCs w:val="24"/>
        </w:rPr>
        <w:tab/>
        <w:t xml:space="preserve">in terms of </w:t>
      </w:r>
      <w:r w:rsidRPr="00E44C0C">
        <w:rPr>
          <w:rFonts w:ascii="Times New Roman" w:hAnsi="Times New Roman" w:cs="Times New Roman"/>
          <w:position w:val="-10"/>
          <w:sz w:val="24"/>
          <w:szCs w:val="24"/>
        </w:rPr>
        <w:object w:dxaOrig="260" w:dyaOrig="260" w14:anchorId="1F6BDE10">
          <v:shape id="_x0000_i1048" type="#_x0000_t75" style="width:12.6pt;height:12.6pt" o:ole="">
            <v:imagedata r:id="rId45" o:title=""/>
          </v:shape>
          <o:OLEObject Type="Embed" ProgID="Equation.DSMT4" ShapeID="_x0000_i1048" DrawAspect="Content" ObjectID="_1740558077" r:id="rId46"/>
        </w:object>
      </w:r>
      <w:r w:rsidRPr="00E44C0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9DAF3F" w14:textId="77777777" w:rsidR="004F353A" w:rsidRPr="00E44C0C" w:rsidRDefault="004F353A" w:rsidP="004F353A">
      <w:pPr>
        <w:rPr>
          <w:rFonts w:ascii="Times New Roman" w:hAnsi="Times New Roman" w:cs="Times New Roman"/>
          <w:sz w:val="24"/>
          <w:szCs w:val="24"/>
        </w:rPr>
      </w:pPr>
      <w:r w:rsidRPr="00E44C0C">
        <w:rPr>
          <w:rFonts w:ascii="Times New Roman" w:hAnsi="Times New Roman" w:cs="Times New Roman"/>
          <w:sz w:val="24"/>
          <w:szCs w:val="24"/>
        </w:rPr>
        <w:tab/>
      </w:r>
      <w:r w:rsidR="008D3666">
        <w:rPr>
          <w:rFonts w:ascii="Times New Roman" w:hAnsi="Times New Roman" w:cs="Times New Roman"/>
          <w:sz w:val="24"/>
          <w:szCs w:val="24"/>
        </w:rPr>
        <w:t>2</w:t>
      </w:r>
      <w:r w:rsidRPr="00E44C0C">
        <w:rPr>
          <w:rFonts w:ascii="Times New Roman" w:hAnsi="Times New Roman" w:cs="Times New Roman"/>
          <w:sz w:val="24"/>
          <w:szCs w:val="24"/>
        </w:rPr>
        <w:t>.</w:t>
      </w:r>
      <w:r w:rsidR="008D3666">
        <w:rPr>
          <w:rFonts w:ascii="Times New Roman" w:hAnsi="Times New Roman" w:cs="Times New Roman"/>
          <w:sz w:val="24"/>
          <w:szCs w:val="24"/>
        </w:rPr>
        <w:t>2</w:t>
      </w:r>
      <w:r w:rsidRPr="00E44C0C">
        <w:rPr>
          <w:rFonts w:ascii="Times New Roman" w:hAnsi="Times New Roman" w:cs="Times New Roman"/>
          <w:sz w:val="24"/>
          <w:szCs w:val="24"/>
        </w:rPr>
        <w:t>.1</w:t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0832C609">
          <v:shape id="_x0000_i1049" type="#_x0000_t75" style="width:42pt;height:14.4pt" o:ole="">
            <v:imagedata r:id="rId47" o:title=""/>
          </v:shape>
          <o:OLEObject Type="Embed" ProgID="Equation.DSMT4" ShapeID="_x0000_i1049" DrawAspect="Content" ObjectID="_1740558078" r:id="rId48"/>
        </w:object>
      </w:r>
      <w:r w:rsidRPr="00E44C0C">
        <w:rPr>
          <w:rFonts w:ascii="Times New Roman" w:hAnsi="Times New Roman" w:cs="Times New Roman"/>
          <w:sz w:val="24"/>
          <w:szCs w:val="24"/>
        </w:rPr>
        <w:t xml:space="preserve"> </w:t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  <w:t>(</w:t>
      </w:r>
      <w:r w:rsidR="005D24C1">
        <w:rPr>
          <w:rFonts w:ascii="Times New Roman" w:hAnsi="Times New Roman" w:cs="Times New Roman"/>
          <w:sz w:val="24"/>
          <w:szCs w:val="24"/>
        </w:rPr>
        <w:t>2</w:t>
      </w:r>
      <w:r w:rsidRPr="00E44C0C">
        <w:rPr>
          <w:rFonts w:ascii="Times New Roman" w:hAnsi="Times New Roman" w:cs="Times New Roman"/>
          <w:sz w:val="24"/>
          <w:szCs w:val="24"/>
        </w:rPr>
        <w:t>)</w:t>
      </w:r>
    </w:p>
    <w:p w14:paraId="4058F1A8" w14:textId="77777777" w:rsidR="004F353A" w:rsidRDefault="004F353A" w:rsidP="004F353A">
      <w:pPr>
        <w:rPr>
          <w:rFonts w:ascii="Times New Roman" w:hAnsi="Times New Roman" w:cs="Times New Roman"/>
          <w:sz w:val="24"/>
          <w:szCs w:val="24"/>
        </w:rPr>
      </w:pPr>
      <w:r w:rsidRPr="00E44C0C">
        <w:rPr>
          <w:rFonts w:ascii="Times New Roman" w:hAnsi="Times New Roman" w:cs="Times New Roman"/>
          <w:sz w:val="24"/>
          <w:szCs w:val="24"/>
        </w:rPr>
        <w:tab/>
      </w:r>
      <w:r w:rsidR="008D3666">
        <w:rPr>
          <w:rFonts w:ascii="Times New Roman" w:hAnsi="Times New Roman" w:cs="Times New Roman"/>
          <w:sz w:val="24"/>
          <w:szCs w:val="24"/>
        </w:rPr>
        <w:t>2</w:t>
      </w:r>
      <w:r w:rsidRPr="00E44C0C">
        <w:rPr>
          <w:rFonts w:ascii="Times New Roman" w:hAnsi="Times New Roman" w:cs="Times New Roman"/>
          <w:sz w:val="24"/>
          <w:szCs w:val="24"/>
        </w:rPr>
        <w:t>.</w:t>
      </w:r>
      <w:r w:rsidR="008D3666">
        <w:rPr>
          <w:rFonts w:ascii="Times New Roman" w:hAnsi="Times New Roman" w:cs="Times New Roman"/>
          <w:sz w:val="24"/>
          <w:szCs w:val="24"/>
        </w:rPr>
        <w:t>2</w:t>
      </w:r>
      <w:r w:rsidRPr="00E44C0C">
        <w:rPr>
          <w:rFonts w:ascii="Times New Roman" w:hAnsi="Times New Roman" w:cs="Times New Roman"/>
          <w:sz w:val="24"/>
          <w:szCs w:val="24"/>
        </w:rPr>
        <w:t>.2</w:t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EE3FFEB">
          <v:shape id="_x0000_i1050" type="#_x0000_t75" style="width:36pt;height:14.4pt" o:ole="">
            <v:imagedata r:id="rId49" o:title=""/>
          </v:shape>
          <o:OLEObject Type="Embed" ProgID="Equation.DSMT4" ShapeID="_x0000_i1050" DrawAspect="Content" ObjectID="_1740558079" r:id="rId50"/>
        </w:object>
      </w:r>
      <w:r w:rsidRPr="00E44C0C">
        <w:rPr>
          <w:rFonts w:ascii="Times New Roman" w:hAnsi="Times New Roman" w:cs="Times New Roman"/>
          <w:sz w:val="24"/>
          <w:szCs w:val="24"/>
        </w:rPr>
        <w:t xml:space="preserve"> </w:t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</w:r>
      <w:r w:rsidRPr="00E44C0C">
        <w:rPr>
          <w:rFonts w:ascii="Times New Roman" w:hAnsi="Times New Roman" w:cs="Times New Roman"/>
          <w:sz w:val="24"/>
          <w:szCs w:val="24"/>
        </w:rPr>
        <w:tab/>
        <w:t>(</w:t>
      </w:r>
      <w:r w:rsidR="005D24C1">
        <w:rPr>
          <w:rFonts w:ascii="Times New Roman" w:hAnsi="Times New Roman" w:cs="Times New Roman"/>
          <w:sz w:val="24"/>
          <w:szCs w:val="24"/>
        </w:rPr>
        <w:t>3</w:t>
      </w:r>
      <w:r w:rsidRPr="00E44C0C">
        <w:rPr>
          <w:rFonts w:ascii="Times New Roman" w:hAnsi="Times New Roman" w:cs="Times New Roman"/>
          <w:sz w:val="24"/>
          <w:szCs w:val="24"/>
        </w:rPr>
        <w:t>)</w:t>
      </w:r>
    </w:p>
    <w:p w14:paraId="2F3B97D8" w14:textId="77777777" w:rsidR="00024FFA" w:rsidRPr="00E44C0C" w:rsidRDefault="00024FFA" w:rsidP="004F35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3</w:t>
      </w:r>
      <w:r>
        <w:rPr>
          <w:rFonts w:ascii="Times New Roman" w:hAnsi="Times New Roman" w:cs="Times New Roman"/>
          <w:sz w:val="24"/>
          <w:szCs w:val="24"/>
        </w:rPr>
        <w:tab/>
        <w:t xml:space="preserve">Prove that </w:t>
      </w:r>
      <w:r w:rsidR="0081312A">
        <w:rPr>
          <w:rFonts w:ascii="Times New Roman" w:hAnsi="Times New Roman" w:cs="Times New Roman"/>
          <w:sz w:val="24"/>
          <w:szCs w:val="24"/>
        </w:rPr>
        <w:t xml:space="preserve">  </w:t>
      </w:r>
      <w:r w:rsidRPr="00024FFA">
        <w:rPr>
          <w:rFonts w:ascii="Times New Roman" w:hAnsi="Times New Roman" w:cs="Times New Roman"/>
          <w:position w:val="-34"/>
          <w:sz w:val="24"/>
          <w:szCs w:val="24"/>
        </w:rPr>
        <w:object w:dxaOrig="3760" w:dyaOrig="760" w14:anchorId="2BDD9A23">
          <v:shape id="_x0000_i1051" type="#_x0000_t75" style="width:188.4pt;height:38.4pt" o:ole="">
            <v:imagedata r:id="rId51" o:title=""/>
          </v:shape>
          <o:OLEObject Type="Embed" ProgID="Equation.DSMT4" ShapeID="_x0000_i1051" DrawAspect="Content" ObjectID="_174055808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6DDC">
        <w:rPr>
          <w:rFonts w:ascii="Times New Roman" w:hAnsi="Times New Roman" w:cs="Times New Roman"/>
          <w:sz w:val="24"/>
          <w:szCs w:val="24"/>
        </w:rPr>
        <w:tab/>
      </w:r>
      <w:r w:rsidR="009B6DDC">
        <w:rPr>
          <w:rFonts w:ascii="Times New Roman" w:hAnsi="Times New Roman" w:cs="Times New Roman"/>
          <w:sz w:val="24"/>
          <w:szCs w:val="24"/>
        </w:rPr>
        <w:tab/>
      </w:r>
      <w:r w:rsidR="009B6DDC">
        <w:rPr>
          <w:rFonts w:ascii="Times New Roman" w:hAnsi="Times New Roman" w:cs="Times New Roman"/>
          <w:sz w:val="24"/>
          <w:szCs w:val="24"/>
        </w:rPr>
        <w:tab/>
      </w:r>
      <w:r w:rsidR="009B6DDC">
        <w:rPr>
          <w:rFonts w:ascii="Times New Roman" w:hAnsi="Times New Roman" w:cs="Times New Roman"/>
          <w:sz w:val="24"/>
          <w:szCs w:val="24"/>
        </w:rPr>
        <w:tab/>
      </w:r>
      <w:r w:rsidR="009B6DDC">
        <w:rPr>
          <w:rFonts w:ascii="Times New Roman" w:hAnsi="Times New Roman" w:cs="Times New Roman"/>
          <w:sz w:val="24"/>
          <w:szCs w:val="24"/>
        </w:rPr>
        <w:tab/>
        <w:t>(</w:t>
      </w:r>
      <w:r w:rsidR="000C2C67">
        <w:rPr>
          <w:rFonts w:ascii="Times New Roman" w:hAnsi="Times New Roman" w:cs="Times New Roman"/>
          <w:sz w:val="24"/>
          <w:szCs w:val="24"/>
        </w:rPr>
        <w:t>4</w:t>
      </w:r>
      <w:r w:rsidR="009B6DDC">
        <w:rPr>
          <w:rFonts w:ascii="Times New Roman" w:hAnsi="Times New Roman" w:cs="Times New Roman"/>
          <w:sz w:val="24"/>
          <w:szCs w:val="24"/>
        </w:rPr>
        <w:t>)</w:t>
      </w:r>
    </w:p>
    <w:p w14:paraId="1C3CFCD5" w14:textId="77777777" w:rsidR="00872B49" w:rsidRPr="002B1599" w:rsidRDefault="00B521EC" w:rsidP="002B159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521EC">
        <w:rPr>
          <w:rFonts w:ascii="Times New Roman" w:hAnsi="Times New Roman"/>
          <w:b/>
          <w:sz w:val="24"/>
          <w:szCs w:val="24"/>
        </w:rPr>
        <w:t>[1</w:t>
      </w:r>
      <w:r w:rsidR="007C1603">
        <w:rPr>
          <w:rFonts w:ascii="Times New Roman" w:hAnsi="Times New Roman"/>
          <w:b/>
          <w:sz w:val="24"/>
          <w:szCs w:val="24"/>
        </w:rPr>
        <w:t>5</w:t>
      </w:r>
      <w:r w:rsidRPr="00B521EC">
        <w:rPr>
          <w:rFonts w:ascii="Times New Roman" w:hAnsi="Times New Roman"/>
          <w:b/>
          <w:sz w:val="24"/>
          <w:szCs w:val="24"/>
        </w:rPr>
        <w:t>]</w:t>
      </w:r>
    </w:p>
    <w:p w14:paraId="6ABC362B" w14:textId="77777777" w:rsidR="00A82B7E" w:rsidRDefault="00A82B7E" w:rsidP="00953EA9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176F1B4" w14:textId="77777777" w:rsidR="00953EA9" w:rsidRDefault="00953EA9" w:rsidP="00953EA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A5BD7">
        <w:rPr>
          <w:rFonts w:ascii="Times New Roman" w:hAnsi="Times New Roman" w:cs="Times New Roman"/>
          <w:b/>
          <w:sz w:val="24"/>
          <w:szCs w:val="24"/>
        </w:rPr>
        <w:t xml:space="preserve">QUESTION </w:t>
      </w:r>
      <w:r w:rsidR="00056C6D">
        <w:rPr>
          <w:rFonts w:ascii="Times New Roman" w:hAnsi="Times New Roman" w:cs="Times New Roman"/>
          <w:b/>
          <w:sz w:val="24"/>
          <w:szCs w:val="24"/>
        </w:rPr>
        <w:t>3</w:t>
      </w:r>
    </w:p>
    <w:p w14:paraId="5B235750" w14:textId="77777777" w:rsidR="00515B02" w:rsidRDefault="00515B02" w:rsidP="00953EA9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5D9787E" w14:textId="77777777" w:rsidR="00024FFA" w:rsidRDefault="009B6DDC" w:rsidP="00953EA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B6DDC">
        <w:rPr>
          <w:rFonts w:ascii="Times New Roman" w:hAnsi="Times New Roman" w:cs="Times New Roman"/>
          <w:sz w:val="24"/>
          <w:szCs w:val="24"/>
        </w:rPr>
        <w:t>3.1</w:t>
      </w:r>
      <w:r>
        <w:rPr>
          <w:rFonts w:ascii="Times New Roman" w:hAnsi="Times New Roman" w:cs="Times New Roman"/>
          <w:sz w:val="24"/>
          <w:szCs w:val="24"/>
        </w:rPr>
        <w:tab/>
        <w:t>Simplify fully WITHOUT the use of a calculator:</w:t>
      </w:r>
    </w:p>
    <w:p w14:paraId="32F07136" w14:textId="77777777" w:rsidR="009B6DDC" w:rsidRDefault="009B6DDC" w:rsidP="00953EA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33ECC6" w14:textId="77777777" w:rsidR="009B6DDC" w:rsidRDefault="009B6DDC" w:rsidP="00953EA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347F8" w:rsidRPr="009B6DDC">
        <w:rPr>
          <w:rFonts w:ascii="Times New Roman" w:hAnsi="Times New Roman" w:cs="Times New Roman"/>
          <w:position w:val="-32"/>
          <w:sz w:val="24"/>
          <w:szCs w:val="24"/>
        </w:rPr>
        <w:object w:dxaOrig="4300" w:dyaOrig="740" w14:anchorId="6F6EFA4B">
          <v:shape id="_x0000_i1052" type="#_x0000_t75" style="width:215.4pt;height:36.6pt" o:ole="">
            <v:imagedata r:id="rId53" o:title=""/>
          </v:shape>
          <o:OLEObject Type="Embed" ProgID="Equation.DSMT4" ShapeID="_x0000_i1052" DrawAspect="Content" ObjectID="_1740558081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)</w:t>
      </w:r>
    </w:p>
    <w:p w14:paraId="5C0F3EB2" w14:textId="77777777" w:rsidR="009B6DDC" w:rsidRDefault="009B6DDC" w:rsidP="00953EA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FE5198A" w14:textId="77777777" w:rsidR="00024FFA" w:rsidRPr="00BE6A4E" w:rsidRDefault="00024FFA" w:rsidP="00BE6A4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2B1599">
        <w:rPr>
          <w:rFonts w:ascii="Times New Roman" w:hAnsi="Times New Roman"/>
          <w:sz w:val="24"/>
          <w:szCs w:val="24"/>
        </w:rPr>
        <w:t>.2</w:t>
      </w:r>
      <w:r>
        <w:rPr>
          <w:rFonts w:ascii="Times New Roman" w:hAnsi="Times New Roman"/>
          <w:sz w:val="24"/>
          <w:szCs w:val="24"/>
        </w:rPr>
        <w:tab/>
        <w:t>Determine the general solution of the equation:</w:t>
      </w:r>
    </w:p>
    <w:p w14:paraId="2311AC09" w14:textId="77777777" w:rsidR="00024FFA" w:rsidRDefault="00930012" w:rsidP="00024FFA">
      <w:pPr>
        <w:tabs>
          <w:tab w:val="left" w:pos="720"/>
          <w:tab w:val="left" w:pos="1440"/>
          <w:tab w:val="left" w:pos="2160"/>
          <w:tab w:val="right" w:pos="933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30012">
        <w:rPr>
          <w:rFonts w:ascii="Times New Roman" w:hAnsi="Times New Roman"/>
          <w:position w:val="-6"/>
          <w:sz w:val="24"/>
          <w:szCs w:val="24"/>
        </w:rPr>
        <w:object w:dxaOrig="1860" w:dyaOrig="320" w14:anchorId="0F84F753">
          <v:shape id="_x0000_i1053" type="#_x0000_t75" style="width:93pt;height:15.6pt" o:ole="">
            <v:imagedata r:id="rId55" o:title=""/>
          </v:shape>
          <o:OLEObject Type="Embed" ProgID="Equation.DSMT4" ShapeID="_x0000_i1053" DrawAspect="Content" ObjectID="_1740558082" r:id="rId56"/>
        </w:object>
      </w:r>
      <w:r w:rsidR="00024FFA">
        <w:rPr>
          <w:rFonts w:ascii="Times New Roman" w:hAnsi="Times New Roman"/>
          <w:sz w:val="24"/>
          <w:szCs w:val="24"/>
        </w:rPr>
        <w:t xml:space="preserve">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="00024FFA">
        <w:rPr>
          <w:rFonts w:ascii="Times New Roman" w:hAnsi="Times New Roman"/>
          <w:sz w:val="24"/>
          <w:szCs w:val="24"/>
        </w:rPr>
        <w:t xml:space="preserve">                                                                        (6)</w:t>
      </w:r>
    </w:p>
    <w:p w14:paraId="78019422" w14:textId="77777777" w:rsidR="002A67A6" w:rsidRDefault="009A2F2F" w:rsidP="003A0C0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[</w:t>
      </w:r>
      <w:r w:rsidR="007C6C9E">
        <w:rPr>
          <w:rFonts w:ascii="Times New Roman" w:hAnsi="Times New Roman" w:cs="Times New Roman"/>
          <w:b/>
          <w:sz w:val="24"/>
          <w:szCs w:val="24"/>
        </w:rPr>
        <w:t>1</w:t>
      </w:r>
      <w:r w:rsidR="00BE6A4E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14:paraId="6F9CC566" w14:textId="77777777" w:rsidR="007C6C9E" w:rsidRDefault="007C6C9E" w:rsidP="002A67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4DCD5E" w14:textId="77777777" w:rsidR="005A57AF" w:rsidRDefault="001278B5" w:rsidP="005A57A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611B2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F02F3" w:rsidRPr="004611B2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3278BC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7FCC7DF7" w14:textId="77777777" w:rsidR="002A19CA" w:rsidRDefault="00D60B22" w:rsidP="005A57AF">
      <w:pPr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 xml:space="preserve"> </w:t>
      </w:r>
    </w:p>
    <w:p w14:paraId="63095F72" w14:textId="77777777" w:rsidR="002A19CA" w:rsidRDefault="002A19CA" w:rsidP="005A57AF">
      <w:pPr>
        <w:rPr>
          <w:rFonts w:ascii="Arial" w:eastAsiaTheme="minorEastAsia" w:hAnsi="Arial" w:cs="Arial"/>
          <w:b/>
        </w:rPr>
      </w:pPr>
    </w:p>
    <w:p w14:paraId="799F75D9" w14:textId="77777777" w:rsidR="002A19CA" w:rsidRDefault="002A19CA" w:rsidP="005A57AF">
      <w:pPr>
        <w:rPr>
          <w:rFonts w:ascii="Arial" w:eastAsiaTheme="minorEastAsia" w:hAnsi="Arial" w:cs="Arial"/>
          <w:b/>
        </w:rPr>
      </w:pPr>
    </w:p>
    <w:p w14:paraId="7578F313" w14:textId="77777777" w:rsidR="002A19CA" w:rsidRDefault="002A19CA" w:rsidP="005A57AF">
      <w:pPr>
        <w:rPr>
          <w:rFonts w:ascii="Arial" w:eastAsiaTheme="minorEastAsia" w:hAnsi="Arial" w:cs="Arial"/>
          <w:b/>
        </w:rPr>
      </w:pPr>
    </w:p>
    <w:p w14:paraId="3C1219D0" w14:textId="77777777" w:rsidR="002A19CA" w:rsidRDefault="002A19CA" w:rsidP="005A57AF">
      <w:pPr>
        <w:rPr>
          <w:rFonts w:ascii="Arial" w:eastAsiaTheme="minorEastAsia" w:hAnsi="Arial" w:cs="Arial"/>
          <w:b/>
        </w:rPr>
      </w:pPr>
    </w:p>
    <w:p w14:paraId="1D75086C" w14:textId="77777777" w:rsidR="00B311B4" w:rsidRDefault="00B311B4" w:rsidP="005A57AF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2DD0D221" w14:textId="77777777" w:rsidR="00B311B4" w:rsidRDefault="00B311B4" w:rsidP="005A57AF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3F1A0CFC" w14:textId="77777777" w:rsidR="00D60B22" w:rsidRPr="005A57AF" w:rsidRDefault="00D60B22" w:rsidP="005A57AF">
      <w:pPr>
        <w:rPr>
          <w:rFonts w:ascii="Times New Roman" w:hAnsi="Times New Roman"/>
          <w:b/>
          <w:sz w:val="24"/>
          <w:szCs w:val="24"/>
        </w:rPr>
      </w:pPr>
      <w:r w:rsidRPr="002A5BD7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QUESTION </w:t>
      </w:r>
      <w:r w:rsidR="007C6C9E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</w:p>
    <w:p w14:paraId="657106F2" w14:textId="77777777" w:rsidR="007C6C9E" w:rsidRDefault="007C6C9E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7E163E">
        <w:rPr>
          <w:rFonts w:ascii="Times New Roman" w:eastAsiaTheme="minorEastAsia" w:hAnsi="Times New Roman" w:cs="Times New Roman"/>
          <w:sz w:val="24"/>
          <w:szCs w:val="24"/>
        </w:rPr>
        <w:t>ketched below are the graphs 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E163E" w:rsidRPr="007C6C9E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00" w:dyaOrig="320" w14:anchorId="7B10EA2A">
          <v:shape id="_x0000_i1054" type="#_x0000_t75" style="width:84.6pt;height:15.6pt" o:ole="">
            <v:imagedata r:id="rId57" o:title=""/>
          </v:shape>
          <o:OLEObject Type="Embed" ProgID="Equation.DSMT4" ShapeID="_x0000_i1054" DrawAspect="Content" ObjectID="_1740558083" r:id="rId5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E163E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 w:rsidR="007E163E" w:rsidRPr="007C6C9E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840" w:dyaOrig="320" w14:anchorId="52F4443E">
          <v:shape id="_x0000_i1055" type="#_x0000_t75" style="width:92.4pt;height:15.6pt" o:ole="">
            <v:imagedata r:id="rId59" o:title=""/>
          </v:shape>
          <o:OLEObject Type="Embed" ProgID="Equation.DSMT4" ShapeID="_x0000_i1055" DrawAspect="Content" ObjectID="_1740558084" r:id="rId60"/>
        </w:object>
      </w:r>
      <w:r w:rsidR="0081312A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7E163E" w:rsidRPr="002A19CA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380" w:dyaOrig="400" w14:anchorId="7FEAE971">
          <v:shape id="_x0000_i1056" type="#_x0000_t75" style="width:69pt;height:20.4pt" o:ole="">
            <v:imagedata r:id="rId61" o:title=""/>
          </v:shape>
          <o:OLEObject Type="Embed" ProgID="Equation.DSMT4" ShapeID="_x0000_i1056" DrawAspect="Content" ObjectID="_1740558085" r:id="rId62"/>
        </w:object>
      </w:r>
      <w:r w:rsidR="002A19C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C24653B" w14:textId="77777777" w:rsidR="002A19CA" w:rsidRDefault="002A19CA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5B4C50D0" w14:textId="77777777" w:rsidR="002A19CA" w:rsidRDefault="0083419C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83419C">
        <w:rPr>
          <w:rFonts w:ascii="Times New Roman" w:eastAsiaTheme="minorEastAsia" w:hAnsi="Times New Roman" w:cs="Times New Roman"/>
          <w:noProof/>
          <w:sz w:val="24"/>
          <w:szCs w:val="24"/>
          <w:lang w:eastAsia="en-ZA"/>
        </w:rPr>
        <w:drawing>
          <wp:inline distT="0" distB="0" distL="0" distR="0" wp14:anchorId="720A9BF8" wp14:editId="1C0E661E">
            <wp:extent cx="5926455" cy="38188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26455" cy="381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5273D" w14:textId="77777777" w:rsidR="002A19CA" w:rsidRDefault="002A19CA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3B7F0350" w14:textId="77777777" w:rsidR="002A19CA" w:rsidRDefault="002A19CA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12AED7BA" w14:textId="77777777" w:rsidR="00B7684D" w:rsidRDefault="00B7684D" w:rsidP="00D60B22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5896AEDE" w14:textId="77777777" w:rsidR="00D60B22" w:rsidRPr="004508DD" w:rsidRDefault="008C07EF" w:rsidP="004508DD">
      <w:pPr>
        <w:spacing w:after="0" w:line="240" w:lineRule="auto"/>
        <w:ind w:left="1110" w:hanging="111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>.1</w:t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7E163E">
        <w:rPr>
          <w:rFonts w:ascii="Times New Roman" w:eastAsiaTheme="minorEastAsia" w:hAnsi="Times New Roman" w:cs="Times New Roman"/>
          <w:sz w:val="24"/>
          <w:szCs w:val="24"/>
        </w:rPr>
        <w:t xml:space="preserve">Determine the values of 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7E163E" w:rsidRPr="007E163E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460" w:dyaOrig="260" w14:anchorId="6F704B76">
          <v:shape id="_x0000_i1057" type="#_x0000_t75" style="width:23.4pt;height:12.6pt" o:ole="">
            <v:imagedata r:id="rId64" o:title=""/>
          </v:shape>
          <o:OLEObject Type="Embed" ProgID="Equation.DSMT4" ShapeID="_x0000_i1057" DrawAspect="Content" ObjectID="_1740558086" r:id="rId65"/>
        </w:object>
      </w:r>
      <w:r w:rsidR="007E163E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="007E163E" w:rsidRPr="007E163E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79" w14:anchorId="420BE168">
          <v:shape id="_x0000_i1058" type="#_x0000_t75" style="width:11.4pt;height:14.4pt" o:ole="">
            <v:imagedata r:id="rId66" o:title=""/>
          </v:shape>
          <o:OLEObject Type="Embed" ProgID="Equation.DSMT4" ShapeID="_x0000_i1058" DrawAspect="Content" ObjectID="_1740558087" r:id="rId67"/>
        </w:object>
      </w:r>
      <w:r w:rsidR="007E163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2547F5">
        <w:rPr>
          <w:rFonts w:ascii="Times New Roman" w:eastAsiaTheme="minorEastAsia" w:hAnsi="Times New Roman" w:cs="Times New Roman"/>
          <w:sz w:val="24"/>
          <w:szCs w:val="24"/>
        </w:rPr>
        <w:tab/>
      </w:r>
      <w:r w:rsidR="002547F5">
        <w:rPr>
          <w:rFonts w:ascii="Times New Roman" w:eastAsiaTheme="minorEastAsia" w:hAnsi="Times New Roman" w:cs="Times New Roman"/>
          <w:sz w:val="24"/>
          <w:szCs w:val="24"/>
        </w:rPr>
        <w:tab/>
      </w:r>
      <w:r w:rsidR="002547F5">
        <w:rPr>
          <w:rFonts w:ascii="Times New Roman" w:eastAsiaTheme="minorEastAsia" w:hAnsi="Times New Roman" w:cs="Times New Roman"/>
          <w:sz w:val="24"/>
          <w:szCs w:val="24"/>
        </w:rPr>
        <w:tab/>
      </w:r>
      <w:r w:rsidR="002547F5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2547F5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4508D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4508D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</w:t>
      </w:r>
    </w:p>
    <w:p w14:paraId="27BF729C" w14:textId="77777777" w:rsidR="00D60B22" w:rsidRPr="007E163E" w:rsidRDefault="008C07EF" w:rsidP="00D60B22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>.2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Write down the period of</w:t>
      </w:r>
      <w:r w:rsidR="008A114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60B22" w:rsidRPr="004508DD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4508DD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>(1)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</w:t>
      </w:r>
    </w:p>
    <w:p w14:paraId="769C9D17" w14:textId="77777777" w:rsidR="00D60B22" w:rsidRPr="004508DD" w:rsidRDefault="008C07EF" w:rsidP="00D60B22">
      <w:pPr>
        <w:tabs>
          <w:tab w:val="left" w:pos="720"/>
          <w:tab w:val="left" w:pos="9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>.3</w:t>
      </w:r>
      <w:r w:rsidR="00D60B22" w:rsidRPr="004508D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If </w:t>
      </w:r>
      <w:r w:rsidR="00F018C7" w:rsidRPr="004508DD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5CD33037">
          <v:shape id="_x0000_i1059" type="#_x0000_t75" style="width:65.4pt;height:15.6pt" o:ole="">
            <v:imagedata r:id="rId68" o:title=""/>
          </v:shape>
          <o:OLEObject Type="Embed" ProgID="Equation.DSMT4" ShapeID="_x0000_i1059" DrawAspect="Content" ObjectID="_1740558088" r:id="rId69"/>
        </w:objec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write down the amplitude of 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>h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.     </w:t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  <w:t>(</w:t>
      </w:r>
      <w:r w:rsidR="002547F5">
        <w:rPr>
          <w:rFonts w:ascii="Times New Roman" w:hAnsi="Times New Roman" w:cs="Times New Roman"/>
          <w:sz w:val="24"/>
          <w:szCs w:val="24"/>
        </w:rPr>
        <w:t>1</w:t>
      </w:r>
      <w:r w:rsidR="004508DD" w:rsidRPr="004508DD">
        <w:rPr>
          <w:rFonts w:ascii="Times New Roman" w:hAnsi="Times New Roman" w:cs="Times New Roman"/>
          <w:sz w:val="24"/>
          <w:szCs w:val="24"/>
        </w:rPr>
        <w:t>)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A970F2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14:paraId="71437410" w14:textId="77777777" w:rsidR="00DE0AAF" w:rsidRDefault="008C07EF" w:rsidP="00D60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60B22" w:rsidRPr="004508DD">
        <w:rPr>
          <w:rFonts w:ascii="Times New Roman" w:hAnsi="Times New Roman" w:cs="Times New Roman"/>
          <w:sz w:val="24"/>
          <w:szCs w:val="24"/>
        </w:rPr>
        <w:t>.4</w:t>
      </w:r>
      <w:r w:rsidR="00D60B22" w:rsidRPr="004508DD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DE0AAF">
        <w:rPr>
          <w:rFonts w:ascii="Times New Roman" w:hAnsi="Times New Roman" w:cs="Times New Roman"/>
          <w:sz w:val="24"/>
          <w:szCs w:val="24"/>
        </w:rPr>
        <w:t>Calculate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the values of 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D60B22" w:rsidRPr="004508DD">
        <w:rPr>
          <w:rFonts w:ascii="Times New Roman" w:hAnsi="Times New Roman" w:cs="Times New Roman"/>
          <w:sz w:val="24"/>
          <w:szCs w:val="24"/>
        </w:rPr>
        <w:t>for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which </w:t>
      </w:r>
      <w:r w:rsidR="008A114F" w:rsidRPr="004508DD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CED9B3A">
          <v:shape id="_x0000_i1060" type="#_x0000_t75" style="width:53.4pt;height:15.6pt" o:ole="">
            <v:imagedata r:id="rId70" o:title=""/>
          </v:shape>
          <o:OLEObject Type="Embed" ProgID="Equation.DSMT4" ShapeID="_x0000_i1060" DrawAspect="Content" ObjectID="_1740558089" r:id="rId71"/>
        </w:objec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 for </w:t>
      </w:r>
      <w:r w:rsidR="008A114F" w:rsidRPr="008A114F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3268D377">
          <v:shape id="_x0000_i1061" type="#_x0000_t75" style="width:60pt;height:13.8pt" o:ole="">
            <v:imagedata r:id="rId72" o:title=""/>
          </v:shape>
          <o:OLEObject Type="Embed" ProgID="Equation.DSMT4" ShapeID="_x0000_i1061" DrawAspect="Content" ObjectID="_1740558090" r:id="rId73"/>
        </w:object>
      </w:r>
      <w:r w:rsidR="004508DD" w:rsidRPr="004508DD">
        <w:rPr>
          <w:rFonts w:ascii="Times New Roman" w:hAnsi="Times New Roman" w:cs="Times New Roman"/>
          <w:sz w:val="24"/>
          <w:szCs w:val="24"/>
        </w:rPr>
        <w:t xml:space="preserve"> </w:t>
      </w:r>
      <w:r w:rsidR="00DE0AAF">
        <w:rPr>
          <w:rFonts w:ascii="Times New Roman" w:hAnsi="Times New Roman" w:cs="Times New Roman"/>
          <w:sz w:val="24"/>
          <w:szCs w:val="24"/>
        </w:rPr>
        <w:tab/>
      </w:r>
    </w:p>
    <w:p w14:paraId="43C87BA1" w14:textId="77777777" w:rsidR="00D60B22" w:rsidRPr="004508DD" w:rsidRDefault="00DE0AAF" w:rsidP="00D60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(Show all your calculat</w:t>
      </w:r>
      <w:r w:rsidR="005B3EB7">
        <w:rPr>
          <w:rFonts w:ascii="Times New Roman" w:hAnsi="Times New Roman" w:cs="Times New Roman"/>
          <w:sz w:val="24"/>
          <w:szCs w:val="24"/>
        </w:rPr>
        <w:t>ion</w:t>
      </w:r>
      <w:r w:rsidR="0084476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A114F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>(</w:t>
      </w:r>
      <w:r w:rsidR="008A114F">
        <w:rPr>
          <w:rFonts w:ascii="Times New Roman" w:hAnsi="Times New Roman" w:cs="Times New Roman"/>
          <w:sz w:val="24"/>
          <w:szCs w:val="24"/>
        </w:rPr>
        <w:t>5</w:t>
      </w:r>
      <w:r w:rsidR="004508DD" w:rsidRPr="004508DD">
        <w:rPr>
          <w:rFonts w:ascii="Times New Roman" w:hAnsi="Times New Roman" w:cs="Times New Roman"/>
          <w:sz w:val="24"/>
          <w:szCs w:val="24"/>
        </w:rPr>
        <w:t xml:space="preserve">)                          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</w:p>
    <w:p w14:paraId="7D3BA607" w14:textId="77777777" w:rsidR="00D60B22" w:rsidRPr="004508DD" w:rsidRDefault="00D60B22" w:rsidP="00D60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5D52E0" w14:textId="77777777" w:rsidR="004508DD" w:rsidRPr="004508DD" w:rsidRDefault="008C07EF" w:rsidP="00D60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60B22" w:rsidRPr="004508DD">
        <w:rPr>
          <w:rFonts w:ascii="Times New Roman" w:hAnsi="Times New Roman" w:cs="Times New Roman"/>
          <w:sz w:val="24"/>
          <w:szCs w:val="24"/>
        </w:rPr>
        <w:t>.5</w:t>
      </w:r>
      <w:r w:rsidR="00D60B22" w:rsidRPr="004508DD">
        <w:rPr>
          <w:rFonts w:ascii="Times New Roman" w:hAnsi="Times New Roman" w:cs="Times New Roman"/>
          <w:sz w:val="24"/>
          <w:szCs w:val="24"/>
        </w:rPr>
        <w:tab/>
        <w:t xml:space="preserve">     Determine the value(s) of 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>x</w:t>
      </w:r>
      <w:r w:rsidR="009E0736">
        <w:rPr>
          <w:rFonts w:ascii="Times New Roman" w:hAnsi="Times New Roman" w:cs="Times New Roman"/>
          <w:sz w:val="24"/>
          <w:szCs w:val="24"/>
        </w:rPr>
        <w:t xml:space="preserve"> for which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>g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</w:t>
      </w:r>
      <w:r w:rsidR="006721A0">
        <w:rPr>
          <w:rFonts w:ascii="Times New Roman" w:hAnsi="Times New Roman" w:cs="Times New Roman"/>
          <w:sz w:val="24"/>
          <w:szCs w:val="24"/>
        </w:rPr>
        <w:t>will decrease while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</w:t>
      </w:r>
      <w:r w:rsidR="00D60B22" w:rsidRPr="004508DD">
        <w:rPr>
          <w:rFonts w:ascii="Times New Roman" w:hAnsi="Times New Roman" w:cs="Times New Roman"/>
          <w:i/>
          <w:sz w:val="24"/>
          <w:szCs w:val="24"/>
        </w:rPr>
        <w:t>f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</w:t>
      </w:r>
      <w:r w:rsidR="006721A0">
        <w:rPr>
          <w:rFonts w:ascii="Times New Roman" w:hAnsi="Times New Roman" w:cs="Times New Roman"/>
          <w:sz w:val="24"/>
          <w:szCs w:val="24"/>
        </w:rPr>
        <w:t xml:space="preserve"> </w:t>
      </w:r>
      <w:r w:rsidR="008A114F">
        <w:rPr>
          <w:rFonts w:ascii="Times New Roman" w:hAnsi="Times New Roman" w:cs="Times New Roman"/>
          <w:sz w:val="24"/>
          <w:szCs w:val="24"/>
        </w:rPr>
        <w:t>increases</w: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 for</w:t>
      </w:r>
    </w:p>
    <w:p w14:paraId="3B4150CA" w14:textId="77777777" w:rsidR="008C07EF" w:rsidRDefault="008A114F" w:rsidP="004508DD">
      <w:pPr>
        <w:spacing w:after="0" w:line="240" w:lineRule="auto"/>
        <w:ind w:left="5760" w:hanging="4755"/>
        <w:rPr>
          <w:rFonts w:ascii="Times New Roman" w:hAnsi="Times New Roman" w:cs="Times New Roman"/>
          <w:sz w:val="24"/>
          <w:szCs w:val="24"/>
        </w:rPr>
      </w:pPr>
      <w:r w:rsidRPr="004508DD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7A855C6F">
          <v:shape id="_x0000_i1062" type="#_x0000_t75" style="width:63pt;height:15.6pt" o:ole="">
            <v:imagedata r:id="rId74" o:title=""/>
          </v:shape>
          <o:OLEObject Type="Embed" ProgID="Equation.DSMT4" ShapeID="_x0000_i1062" DrawAspect="Content" ObjectID="_1740558091" r:id="rId75"/>
        </w:object>
      </w:r>
      <w:r w:rsidR="00D60B22" w:rsidRPr="004508DD">
        <w:rPr>
          <w:rFonts w:ascii="Times New Roman" w:hAnsi="Times New Roman" w:cs="Times New Roman"/>
          <w:sz w:val="24"/>
          <w:szCs w:val="24"/>
        </w:rPr>
        <w:t xml:space="preserve">.              </w:t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4508DD" w:rsidRPr="004508DD">
        <w:rPr>
          <w:rFonts w:ascii="Times New Roman" w:hAnsi="Times New Roman" w:cs="Times New Roman"/>
          <w:sz w:val="24"/>
          <w:szCs w:val="24"/>
        </w:rPr>
        <w:tab/>
      </w:r>
      <w:r w:rsidR="00D60B22" w:rsidRPr="004508DD">
        <w:rPr>
          <w:rFonts w:ascii="Times New Roman" w:hAnsi="Times New Roman" w:cs="Times New Roman"/>
          <w:sz w:val="24"/>
          <w:szCs w:val="24"/>
        </w:rPr>
        <w:t>(2)</w:t>
      </w:r>
    </w:p>
    <w:p w14:paraId="53C52122" w14:textId="77777777" w:rsidR="004508DD" w:rsidRPr="004508DD" w:rsidRDefault="00D60B22" w:rsidP="004508DD">
      <w:pPr>
        <w:spacing w:after="0" w:line="240" w:lineRule="auto"/>
        <w:ind w:left="5760" w:hanging="4755"/>
        <w:rPr>
          <w:rFonts w:ascii="Times New Roman" w:hAnsi="Times New Roman" w:cs="Times New Roman"/>
          <w:sz w:val="24"/>
          <w:szCs w:val="24"/>
        </w:rPr>
      </w:pPr>
      <w:r w:rsidRPr="004508D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9507B1" w14:textId="77777777" w:rsidR="00D60B22" w:rsidRPr="005A57AF" w:rsidRDefault="004508DD" w:rsidP="005A57AF">
      <w:pPr>
        <w:spacing w:after="0" w:line="240" w:lineRule="auto"/>
        <w:ind w:left="5760" w:hanging="475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[1</w:t>
      </w:r>
      <w:r w:rsidR="00353DC5">
        <w:rPr>
          <w:rFonts w:ascii="Times New Roman" w:hAnsi="Times New Roman" w:cs="Times New Roman"/>
          <w:b/>
          <w:sz w:val="24"/>
          <w:szCs w:val="24"/>
        </w:rPr>
        <w:t>3</w:t>
      </w:r>
      <w:r w:rsidRPr="00B65342">
        <w:rPr>
          <w:rFonts w:ascii="Times New Roman" w:hAnsi="Times New Roman" w:cs="Times New Roman"/>
          <w:b/>
          <w:sz w:val="24"/>
          <w:szCs w:val="24"/>
        </w:rPr>
        <w:t>]</w:t>
      </w:r>
      <w:r w:rsidR="00D60B22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60B22">
        <w:rPr>
          <w:rFonts w:ascii="Times New Roman" w:hAnsi="Times New Roman" w:cs="Times New Roman"/>
          <w:sz w:val="24"/>
          <w:szCs w:val="24"/>
        </w:rPr>
        <w:tab/>
      </w:r>
      <w:r w:rsidR="00D60B2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                                    </w:t>
      </w:r>
    </w:p>
    <w:p w14:paraId="0C54F230" w14:textId="77777777" w:rsidR="00650D88" w:rsidRPr="005A57AF" w:rsidRDefault="00953EA9" w:rsidP="005A57AF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Arial" w:eastAsiaTheme="minorEastAsia" w:hAnsi="Arial" w:cs="Arial"/>
          <w:b/>
        </w:rPr>
        <w:t xml:space="preserve">                                                                                                                                                        </w:t>
      </w:r>
    </w:p>
    <w:p w14:paraId="31DBC998" w14:textId="77777777" w:rsidR="00353DC5" w:rsidRDefault="00353DC5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57D1A1DC" w14:textId="77777777" w:rsidR="00353DC5" w:rsidRDefault="00353DC5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203B665E" w14:textId="77777777" w:rsidR="00650D88" w:rsidRDefault="00AC3F98" w:rsidP="00650D8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QUESTION </w:t>
      </w:r>
      <w:r w:rsidR="006B7BB5">
        <w:rPr>
          <w:rFonts w:ascii="Times New Roman" w:hAnsi="Times New Roman" w:cs="Times New Roman"/>
          <w:b/>
          <w:sz w:val="24"/>
          <w:szCs w:val="24"/>
        </w:rPr>
        <w:t>5</w:t>
      </w:r>
    </w:p>
    <w:p w14:paraId="21D2D7C7" w14:textId="77777777" w:rsidR="00077654" w:rsidRPr="0028024E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5</w:t>
      </w:r>
      <w:r w:rsidRPr="0028024E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28024E">
        <w:rPr>
          <w:rFonts w:ascii="Times New Roman" w:hAnsi="Times New Roman"/>
          <w:bCs/>
          <w:sz w:val="24"/>
          <w:szCs w:val="24"/>
        </w:rPr>
        <w:tab/>
        <w:t>In the diagram below the circle with centre O passes through L, N and P.</w:t>
      </w:r>
    </w:p>
    <w:p w14:paraId="30ACA68A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28024E">
        <w:rPr>
          <w:rFonts w:ascii="Times New Roman" w:hAnsi="Times New Roman"/>
          <w:bCs/>
          <w:sz w:val="24"/>
          <w:szCs w:val="24"/>
        </w:rPr>
        <w:tab/>
        <w:t>KLM is a tangent to the circle at L.  NP, NL and LP are joined.</w: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14:paraId="6A7DCD47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77391221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379670F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43739A04" w14:textId="24DBF75B" w:rsidR="00077654" w:rsidRDefault="00C12F17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  <w:lang w:eastAsia="en-ZA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69381737" wp14:editId="0252282D">
                <wp:simplePos x="0" y="0"/>
                <wp:positionH relativeFrom="column">
                  <wp:posOffset>852805</wp:posOffset>
                </wp:positionH>
                <wp:positionV relativeFrom="paragraph">
                  <wp:posOffset>64135</wp:posOffset>
                </wp:positionV>
                <wp:extent cx="3803015" cy="2969260"/>
                <wp:effectExtent l="0" t="11430" r="1905" b="635"/>
                <wp:wrapNone/>
                <wp:docPr id="24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03015" cy="2969260"/>
                          <a:chOff x="2194" y="4396"/>
                          <a:chExt cx="5989" cy="4676"/>
                        </a:xfrm>
                      </wpg:grpSpPr>
                      <wps:wsp>
                        <wps:cNvPr id="25" name="Oval 142"/>
                        <wps:cNvSpPr>
                          <a:spLocks noChangeArrowheads="1"/>
                        </wps:cNvSpPr>
                        <wps:spPr bwMode="auto">
                          <a:xfrm>
                            <a:off x="3031" y="4396"/>
                            <a:ext cx="4198" cy="419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2381" y="8584"/>
                            <a:ext cx="55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44"/>
                        <wps:cNvCnPr>
                          <a:cxnSpLocks noChangeShapeType="1"/>
                        </wps:cNvCnPr>
                        <wps:spPr bwMode="auto">
                          <a:xfrm flipH="1">
                            <a:off x="5158" y="6529"/>
                            <a:ext cx="2071" cy="20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1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99" y="5442"/>
                            <a:ext cx="1858" cy="31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146"/>
                        <wps:cNvCnPr>
                          <a:cxnSpLocks noChangeShapeType="1"/>
                        </wps:cNvCnPr>
                        <wps:spPr bwMode="auto">
                          <a:xfrm>
                            <a:off x="3299" y="5442"/>
                            <a:ext cx="3930" cy="10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5089" y="6410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D3590" w14:textId="77777777" w:rsidR="007C1603" w:rsidRPr="00CC7EE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C7EE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5338" y="8246"/>
                            <a:ext cx="84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CE8DD" w14:textId="77777777" w:rsidR="007C1603" w:rsidRPr="00CC7EE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C7EE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075" y="7849"/>
                            <a:ext cx="603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EEFC82" w14:textId="77777777" w:rsidR="007C1603" w:rsidRPr="00723C61" w:rsidRDefault="007C1603" w:rsidP="00077654">
                              <w:pP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23C61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2964" y="5199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5951AF" w14:textId="77777777" w:rsidR="007C1603" w:rsidRPr="00CC7EE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7144" y="6325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7D2B4" w14:textId="77777777" w:rsidR="007C1603" w:rsidRPr="00CC7EE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8550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19DD0" w14:textId="77777777" w:rsidR="007C1603" w:rsidRPr="00723C6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23C6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972" y="8524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1A014B" w14:textId="77777777" w:rsidR="007C1603" w:rsidRPr="00723C6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7630" y="8537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96C24" w14:textId="77777777" w:rsidR="007C1603" w:rsidRPr="00723C61" w:rsidRDefault="007C1603" w:rsidP="0007765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rc 5"/>
                        <wps:cNvSpPr>
                          <a:spLocks/>
                        </wps:cNvSpPr>
                        <wps:spPr bwMode="auto">
                          <a:xfrm rot="1487342">
                            <a:off x="5803" y="7781"/>
                            <a:ext cx="428" cy="74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7 w 21600"/>
                              <a:gd name="T3" fmla="*/ 307 h 21600"/>
                              <a:gd name="T4" fmla="*/ 0 w 21600"/>
                              <a:gd name="T5" fmla="*/ 307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381737" id="Group 141" o:spid="_x0000_s1045" style="position:absolute;margin-left:67.15pt;margin-top:5.05pt;width:299.45pt;height:233.8pt;z-index:251713536" coordorigin="2194,4396" coordsize="5989,4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">
                <v:oval id="Oval 142" o:spid="_x0000_s1046" style="position:absolute;left:3031;top:4396;width:4198;height:4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/>
                <v:line id="Line 143" o:spid="_x0000_s1047" style="position:absolute;visibility:visible;mso-wrap-style:square" from="2381,8584" to="7970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shape id="AutoShape 144" o:spid="_x0000_s1048" type="#_x0000_t32" style="position:absolute;left:5158;top:6529;width:2071;height:20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<v:shape id="AutoShape 145" o:spid="_x0000_s1049" type="#_x0000_t32" style="position:absolute;left:3299;top:5442;width:1858;height:31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"/>
                <v:shape id="AutoShape 146" o:spid="_x0000_s1050" type="#_x0000_t32" style="position:absolute;left:3299;top:5442;width:3930;height:10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<v:shape id="Text Box 147" o:spid="_x0000_s1051" type="#_x0000_t202" style="position:absolute;left:5089;top:6410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1B8D3590" w14:textId="77777777" w:rsidR="007C1603" w:rsidRPr="00CC7EE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CC7EE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48" o:spid="_x0000_s1052" type="#_x0000_t202" style="position:absolute;left:5338;top:8246;width:84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7EDCE8DD" w14:textId="77777777" w:rsidR="007C1603" w:rsidRPr="00CC7EE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CC7EE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149" o:spid="_x0000_s1053" type="#_x0000_t202" style="position:absolute;left:6075;top:7849;width:603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1DEEFC82" w14:textId="77777777" w:rsidR="007C1603" w:rsidRPr="00723C61" w:rsidRDefault="007C1603" w:rsidP="00077654">
                        <w:pP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 w:rsidRPr="00723C61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50" o:spid="_x0000_s1054" type="#_x0000_t202" style="position:absolute;left:2964;top:5199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325951AF" w14:textId="77777777" w:rsidR="007C1603" w:rsidRPr="00CC7EE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151" o:spid="_x0000_s1055" type="#_x0000_t202" style="position:absolute;left:7144;top:6325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2A67D2B4" w14:textId="77777777" w:rsidR="007C1603" w:rsidRPr="00CC7EE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  <v:shape id="Text Box 152" o:spid="_x0000_s1056" type="#_x0000_t202" style="position:absolute;left:2194;top:8550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7DA19DD0" w14:textId="77777777" w:rsidR="007C1603" w:rsidRPr="00723C6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723C6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shape id="Text Box 153" o:spid="_x0000_s1057" type="#_x0000_t202" style="position:absolute;left:4972;top:8524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221A014B" w14:textId="77777777" w:rsidR="007C1603" w:rsidRPr="00723C6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154" o:spid="_x0000_s1058" type="#_x0000_t202" style="position:absolute;left:7630;top:8537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3D796C24" w14:textId="77777777" w:rsidR="007C1603" w:rsidRPr="00723C61" w:rsidRDefault="007C1603" w:rsidP="0007765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Arc 5" o:spid="_x0000_s1059" style="position:absolute;left:5803;top:7781;width:428;height:743;rotation:1624574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" path="m-1,nfc11929,,21600,9670,21600,21600em-1,nsc11929,,21600,9670,21600,21600l,21600,-1,xe" filled="f">
                  <v:stroke startarrow="open"/>
                  <v:path arrowok="t" o:extrusionok="f" o:connecttype="custom" o:connectlocs="0,0;0,11;0,11" o:connectangles="0,0,0"/>
                </v:shape>
              </v:group>
            </w:pict>
          </mc:Fallback>
        </mc:AlternateContent>
      </w:r>
    </w:p>
    <w:p w14:paraId="44E8770D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52C0145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4397BDA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4C510E1F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C979061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D8AC04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0EFEC12E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E45B855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3BD7EAE" w14:textId="051DE544" w:rsidR="00077654" w:rsidRDefault="00C12F17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  <w:lang w:eastAsia="en-Z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7DF93CA" wp14:editId="3CF7AFBE">
                <wp:simplePos x="0" y="0"/>
                <wp:positionH relativeFrom="column">
                  <wp:posOffset>4338955</wp:posOffset>
                </wp:positionH>
                <wp:positionV relativeFrom="paragraph">
                  <wp:posOffset>141605</wp:posOffset>
                </wp:positionV>
                <wp:extent cx="277495" cy="271145"/>
                <wp:effectExtent l="0" t="0" r="0" b="0"/>
                <wp:wrapNone/>
                <wp:docPr id="66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495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4D4F9C" w14:textId="77777777" w:rsidR="007C1603" w:rsidRPr="00CC7EE1" w:rsidRDefault="007C1603" w:rsidP="00077654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DF93CA" id="Text Box 140" o:spid="_x0000_s1060" type="#_x0000_t202" style="position:absolute;margin-left:341.65pt;margin-top:11.15pt;width:21.85pt;height:21.3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" filled="f" stroked="f">
                <v:textbox>
                  <w:txbxContent>
                    <w:p w14:paraId="214D4F9C" w14:textId="77777777" w:rsidR="007C1603" w:rsidRPr="00CC7EE1" w:rsidRDefault="007C1603" w:rsidP="00077654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Cs/>
          <w:noProof/>
          <w:sz w:val="24"/>
          <w:szCs w:val="24"/>
          <w:lang w:eastAsia="en-ZA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7357B0F" wp14:editId="04021BE4">
                <wp:simplePos x="0" y="0"/>
                <wp:positionH relativeFrom="column">
                  <wp:posOffset>2595880</wp:posOffset>
                </wp:positionH>
                <wp:positionV relativeFrom="paragraph">
                  <wp:posOffset>144145</wp:posOffset>
                </wp:positionV>
                <wp:extent cx="297180" cy="233680"/>
                <wp:effectExtent l="0" t="0" r="0" b="0"/>
                <wp:wrapNone/>
                <wp:docPr id="67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9349D1" w14:textId="77777777" w:rsidR="007C1603" w:rsidRPr="00CC7EE1" w:rsidRDefault="007C1603" w:rsidP="00077654">
                            <w:pPr>
                              <w:rPr>
                                <w:rFonts w:ascii="Arial" w:hAnsi="Arial" w:cs="Arial"/>
                                <w:sz w:val="40"/>
                                <w:szCs w:val="32"/>
                              </w:rPr>
                            </w:pPr>
                            <w:r w:rsidRPr="00CC7EE1">
                              <w:rPr>
                                <w:rFonts w:ascii="Arial" w:hAnsi="Arial" w:cs="Arial"/>
                                <w:sz w:val="40"/>
                                <w:szCs w:val="32"/>
                              </w:rPr>
                              <w:sym w:font="Wingdings 2" w:char="F096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357B0F" id="Text Box 139" o:spid="_x0000_s1061" type="#_x0000_t202" style="position:absolute;margin-left:204.4pt;margin-top:11.35pt;width:23.4pt;height:18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" filled="f" stroked="f">
                <v:textbox>
                  <w:txbxContent>
                    <w:p w14:paraId="7C9349D1" w14:textId="77777777" w:rsidR="007C1603" w:rsidRPr="00CC7EE1" w:rsidRDefault="007C1603" w:rsidP="00077654">
                      <w:pPr>
                        <w:rPr>
                          <w:rFonts w:ascii="Arial" w:hAnsi="Arial" w:cs="Arial"/>
                          <w:sz w:val="40"/>
                          <w:szCs w:val="32"/>
                        </w:rPr>
                      </w:pPr>
                      <w:r w:rsidRPr="00CC7EE1">
                        <w:rPr>
                          <w:rFonts w:ascii="Arial" w:hAnsi="Arial" w:cs="Arial"/>
                          <w:sz w:val="40"/>
                          <w:szCs w:val="32"/>
                        </w:rPr>
                        <w:sym w:font="Wingdings 2" w:char="F096"/>
                      </w:r>
                    </w:p>
                  </w:txbxContent>
                </v:textbox>
              </v:shape>
            </w:pict>
          </mc:Fallback>
        </mc:AlternateContent>
      </w:r>
    </w:p>
    <w:p w14:paraId="07B19EF9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442C6E0E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7786E061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0C5AEC8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1730406C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124391D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5AFEB1F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8DBD91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0523C5C9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48676A9D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</w:p>
    <w:p w14:paraId="4271E486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Using the above diagram, prove the theorem that states that </w:t>
      </w:r>
      <w:r w:rsidRPr="004D7E8D">
        <w:rPr>
          <w:rFonts w:ascii="Times New Roman" w:hAnsi="Times New Roman"/>
          <w:bCs/>
          <w:position w:val="-10"/>
          <w:sz w:val="24"/>
          <w:szCs w:val="24"/>
        </w:rPr>
        <w:object w:dxaOrig="1020" w:dyaOrig="380" w14:anchorId="69BEBDA5">
          <v:shape id="_x0000_i1063" type="#_x0000_t75" style="width:51pt;height:19.2pt" o:ole="">
            <v:imagedata r:id="rId76" o:title=""/>
          </v:shape>
          <o:OLEObject Type="Embed" ProgID="Equation.3" ShapeID="_x0000_i1063" DrawAspect="Content" ObjectID="_1740558092" r:id="rId77"/>
        </w:object>
      </w:r>
      <w:r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>(5)</w:t>
      </w:r>
    </w:p>
    <w:p w14:paraId="2658BA3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4EC2858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2D48E6F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0F6929B2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0713E52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370B385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5A3C617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6F332D9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1AF2AE83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B1D9ED8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A63BAB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0EFE7D82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5421B034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B719BC6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4071CF73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6930446B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7BBDAE4F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36D50D0D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6628B68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14:paraId="2D8AECE6" w14:textId="77777777" w:rsidR="00077654" w:rsidRDefault="00077654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>5.2</w:t>
      </w:r>
      <w:r>
        <w:rPr>
          <w:rFonts w:ascii="Times New Roman" w:hAnsi="Times New Roman"/>
          <w:bCs/>
          <w:sz w:val="24"/>
          <w:szCs w:val="24"/>
        </w:rPr>
        <w:tab/>
        <w:t>In the diagram below, O is the centre of circle TRNM. RT produced meets</w:t>
      </w:r>
      <w:r>
        <w:rPr>
          <w:rFonts w:ascii="Times New Roman" w:hAnsi="Times New Roman"/>
          <w:bCs/>
          <w:sz w:val="24"/>
          <w:szCs w:val="24"/>
        </w:rPr>
        <w:br/>
      </w:r>
      <w:r>
        <w:rPr>
          <w:rFonts w:ascii="Times New Roman" w:hAnsi="Times New Roman"/>
          <w:bCs/>
          <w:sz w:val="24"/>
          <w:szCs w:val="24"/>
        </w:rPr>
        <w:tab/>
        <w:t xml:space="preserve">tangent MP at P. OM intersect TN at K. K is the midpoint of TN. </w:t>
      </w:r>
      <w:r>
        <w:rPr>
          <w:rFonts w:ascii="Times New Roman" w:hAnsi="Times New Roman"/>
          <w:bCs/>
          <w:sz w:val="24"/>
          <w:szCs w:val="24"/>
        </w:rPr>
        <w:br/>
      </w:r>
      <w:r>
        <w:rPr>
          <w:rFonts w:ascii="Times New Roman" w:hAnsi="Times New Roman"/>
          <w:bCs/>
          <w:sz w:val="24"/>
          <w:szCs w:val="24"/>
        </w:rPr>
        <w:tab/>
      </w:r>
      <w:r w:rsidRPr="00077654">
        <w:rPr>
          <w:rFonts w:ascii="Times New Roman" w:hAnsi="Times New Roman"/>
          <w:bCs/>
          <w:position w:val="-34"/>
          <w:sz w:val="24"/>
          <w:szCs w:val="24"/>
        </w:rPr>
        <w:object w:dxaOrig="1180" w:dyaOrig="800" w14:anchorId="557E62EB">
          <v:shape id="_x0000_i1064" type="#_x0000_t75" style="width:59.4pt;height:39.6pt" o:ole="">
            <v:imagedata r:id="rId78" o:title=""/>
          </v:shape>
          <o:OLEObject Type="Embed" ProgID="Equation.DSMT4" ShapeID="_x0000_i1064" DrawAspect="Content" ObjectID="_1740558093" r:id="rId79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14:paraId="45AEFE68" w14:textId="77777777" w:rsidR="00C274A2" w:rsidRDefault="00C274A2" w:rsidP="00077654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C576A4" w:rsidRPr="00C576A4">
        <w:rPr>
          <w:rFonts w:ascii="Times New Roman" w:hAnsi="Times New Roman"/>
          <w:bCs/>
          <w:position w:val="-28"/>
          <w:sz w:val="24"/>
          <w:szCs w:val="24"/>
        </w:rPr>
        <w:object w:dxaOrig="1140" w:dyaOrig="680" w14:anchorId="6CA5B480">
          <v:shape id="_x0000_i1065" type="#_x0000_t75" style="width:57pt;height:33.6pt" o:ole="">
            <v:imagedata r:id="rId80" o:title=""/>
          </v:shape>
          <o:OLEObject Type="Embed" ProgID="Equation.DSMT4" ShapeID="_x0000_i1065" DrawAspect="Content" ObjectID="_1740558094" r:id="rId81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14:paraId="6562C73A" w14:textId="77777777" w:rsidR="00077654" w:rsidRDefault="00077654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1981E80B" w14:textId="77777777" w:rsidR="00077654" w:rsidRDefault="00077654" w:rsidP="00650D8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ZA"/>
        </w:rPr>
        <w:drawing>
          <wp:inline distT="0" distB="0" distL="0" distR="0" wp14:anchorId="2C0A7841" wp14:editId="28B422DE">
            <wp:extent cx="5497157" cy="3552825"/>
            <wp:effectExtent l="0" t="0" r="889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324" cy="3558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FBE05" w14:textId="77777777" w:rsidR="00077654" w:rsidRDefault="001361F9" w:rsidP="00AA204C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2.1</w:t>
      </w:r>
      <w:r>
        <w:rPr>
          <w:rFonts w:ascii="Times New Roman" w:hAnsi="Times New Roman" w:cs="Times New Roman"/>
          <w:sz w:val="24"/>
          <w:szCs w:val="24"/>
        </w:rPr>
        <w:tab/>
      </w:r>
      <w:r w:rsidR="00077654" w:rsidRPr="00FC495A">
        <w:rPr>
          <w:rFonts w:ascii="Times New Roman" w:hAnsi="Times New Roman" w:cs="Times New Roman"/>
          <w:sz w:val="24"/>
          <w:szCs w:val="24"/>
        </w:rPr>
        <w:t>C</w:t>
      </w:r>
      <w:r w:rsidR="00FC495A">
        <w:rPr>
          <w:rFonts w:ascii="Times New Roman" w:hAnsi="Times New Roman" w:cs="Times New Roman"/>
          <w:sz w:val="24"/>
          <w:szCs w:val="24"/>
        </w:rPr>
        <w:t>alculate, stating reasons, the size of:</w:t>
      </w:r>
    </w:p>
    <w:p w14:paraId="1C199F5C" w14:textId="77777777" w:rsidR="00FC495A" w:rsidRDefault="001361F9" w:rsidP="00FC495A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 w:rsidRPr="00FC495A">
        <w:rPr>
          <w:rFonts w:ascii="Times New Roman" w:hAnsi="Times New Roman" w:cs="Times New Roman"/>
          <w:position w:val="-12"/>
          <w:sz w:val="24"/>
          <w:szCs w:val="24"/>
        </w:rPr>
        <w:object w:dxaOrig="240" w:dyaOrig="400" w14:anchorId="21AA5C8B">
          <v:shape id="_x0000_i1066" type="#_x0000_t75" style="width:12pt;height:20.4pt" o:ole="">
            <v:imagedata r:id="rId83" o:title=""/>
          </v:shape>
          <o:OLEObject Type="Embed" ProgID="Equation.DSMT4" ShapeID="_x0000_i1066" DrawAspect="Content" ObjectID="_1740558095" r:id="rId84"/>
        </w:object>
      </w:r>
      <w:r w:rsidR="00FC495A">
        <w:rPr>
          <w:rFonts w:ascii="Times New Roman" w:hAnsi="Times New Roman" w:cs="Times New Roman"/>
          <w:sz w:val="24"/>
          <w:szCs w:val="24"/>
        </w:rPr>
        <w:t xml:space="preserve"> 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AA204C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>(2)</w:t>
      </w:r>
    </w:p>
    <w:p w14:paraId="1E034239" w14:textId="77777777" w:rsidR="00FC495A" w:rsidRDefault="001361F9" w:rsidP="00FC495A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 w:rsidRPr="00FC495A">
        <w:rPr>
          <w:rFonts w:ascii="Times New Roman" w:hAnsi="Times New Roman" w:cs="Times New Roman"/>
          <w:position w:val="-12"/>
          <w:sz w:val="24"/>
          <w:szCs w:val="24"/>
        </w:rPr>
        <w:object w:dxaOrig="340" w:dyaOrig="400" w14:anchorId="1FACF553">
          <v:shape id="_x0000_i1067" type="#_x0000_t75" style="width:17.4pt;height:20.4pt" o:ole="">
            <v:imagedata r:id="rId85" o:title=""/>
          </v:shape>
          <o:OLEObject Type="Embed" ProgID="Equation.DSMT4" ShapeID="_x0000_i1067" DrawAspect="Content" ObjectID="_1740558096" r:id="rId86"/>
        </w:object>
      </w:r>
      <w:r w:rsidR="00FC495A">
        <w:rPr>
          <w:rFonts w:ascii="Times New Roman" w:hAnsi="Times New Roman" w:cs="Times New Roman"/>
          <w:sz w:val="24"/>
          <w:szCs w:val="24"/>
        </w:rPr>
        <w:t xml:space="preserve"> 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AA204C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>(2)</w:t>
      </w:r>
    </w:p>
    <w:p w14:paraId="7E104837" w14:textId="77777777" w:rsidR="00FC495A" w:rsidRDefault="001361F9" w:rsidP="00FC495A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 w:rsidRPr="00FC495A">
        <w:rPr>
          <w:rFonts w:ascii="Times New Roman" w:hAnsi="Times New Roman" w:cs="Times New Roman"/>
          <w:position w:val="-6"/>
          <w:sz w:val="24"/>
          <w:szCs w:val="24"/>
        </w:rPr>
        <w:object w:dxaOrig="260" w:dyaOrig="340" w14:anchorId="494C26CD">
          <v:shape id="_x0000_i1068" type="#_x0000_t75" style="width:12.6pt;height:17.4pt" o:ole="">
            <v:imagedata r:id="rId87" o:title=""/>
          </v:shape>
          <o:OLEObject Type="Embed" ProgID="Equation.DSMT4" ShapeID="_x0000_i1068" DrawAspect="Content" ObjectID="_1740558097" r:id="rId88"/>
        </w:object>
      </w:r>
      <w:r w:rsidR="00FC495A">
        <w:rPr>
          <w:rFonts w:ascii="Times New Roman" w:hAnsi="Times New Roman" w:cs="Times New Roman"/>
          <w:sz w:val="24"/>
          <w:szCs w:val="24"/>
        </w:rPr>
        <w:t xml:space="preserve"> </w:t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ab/>
      </w:r>
      <w:r w:rsidR="00AA204C">
        <w:rPr>
          <w:rFonts w:ascii="Times New Roman" w:hAnsi="Times New Roman" w:cs="Times New Roman"/>
          <w:sz w:val="24"/>
          <w:szCs w:val="24"/>
        </w:rPr>
        <w:tab/>
      </w:r>
      <w:r w:rsidR="00FC495A">
        <w:rPr>
          <w:rFonts w:ascii="Times New Roman" w:hAnsi="Times New Roman" w:cs="Times New Roman"/>
          <w:sz w:val="24"/>
          <w:szCs w:val="24"/>
        </w:rPr>
        <w:t>(</w:t>
      </w:r>
      <w:r w:rsidR="004A5BFD">
        <w:rPr>
          <w:rFonts w:ascii="Times New Roman" w:hAnsi="Times New Roman" w:cs="Times New Roman"/>
          <w:sz w:val="24"/>
          <w:szCs w:val="24"/>
        </w:rPr>
        <w:t>4</w:t>
      </w:r>
      <w:r w:rsidR="00FC495A">
        <w:rPr>
          <w:rFonts w:ascii="Times New Roman" w:hAnsi="Times New Roman" w:cs="Times New Roman"/>
          <w:sz w:val="24"/>
          <w:szCs w:val="24"/>
        </w:rPr>
        <w:t>)</w:t>
      </w:r>
    </w:p>
    <w:p w14:paraId="51AF5912" w14:textId="77777777" w:rsidR="00C576A4" w:rsidRDefault="00C576A4" w:rsidP="00AA204C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2.2</w:t>
      </w:r>
      <w:r>
        <w:rPr>
          <w:rFonts w:ascii="Times New Roman" w:hAnsi="Times New Roman" w:cs="Times New Roman"/>
          <w:sz w:val="24"/>
          <w:szCs w:val="24"/>
        </w:rPr>
        <w:tab/>
        <w:t>Prove that TN // P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)</w:t>
      </w:r>
    </w:p>
    <w:p w14:paraId="4EF8E161" w14:textId="77777777" w:rsidR="00077654" w:rsidRDefault="00C576A4" w:rsidP="00AA204C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2.3</w:t>
      </w:r>
      <w:r>
        <w:rPr>
          <w:rFonts w:ascii="Times New Roman" w:hAnsi="Times New Roman" w:cs="Times New Roman"/>
          <w:sz w:val="24"/>
          <w:szCs w:val="24"/>
        </w:rPr>
        <w:tab/>
        <w:t>Calculate the length of  K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324FB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3CEB17E9" w14:textId="77777777" w:rsidR="00AA204C" w:rsidRPr="00324FB8" w:rsidRDefault="00281ADD" w:rsidP="00AA20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24FB8">
        <w:rPr>
          <w:rFonts w:ascii="Times New Roman" w:hAnsi="Times New Roman" w:cs="Times New Roman"/>
          <w:b/>
          <w:sz w:val="24"/>
          <w:szCs w:val="24"/>
        </w:rPr>
        <w:t>[</w:t>
      </w:r>
      <w:r w:rsidR="00324FB8" w:rsidRPr="00324FB8">
        <w:rPr>
          <w:rFonts w:ascii="Times New Roman" w:hAnsi="Times New Roman" w:cs="Times New Roman"/>
          <w:b/>
          <w:sz w:val="24"/>
          <w:szCs w:val="24"/>
        </w:rPr>
        <w:t>1</w:t>
      </w:r>
      <w:r w:rsidR="00B2559B">
        <w:rPr>
          <w:rFonts w:ascii="Times New Roman" w:hAnsi="Times New Roman" w:cs="Times New Roman"/>
          <w:b/>
          <w:sz w:val="24"/>
          <w:szCs w:val="24"/>
        </w:rPr>
        <w:t>9</w:t>
      </w:r>
      <w:r w:rsidRPr="00324FB8">
        <w:rPr>
          <w:rFonts w:ascii="Times New Roman" w:hAnsi="Times New Roman" w:cs="Times New Roman"/>
          <w:b/>
          <w:sz w:val="24"/>
          <w:szCs w:val="24"/>
        </w:rPr>
        <w:t>]</w:t>
      </w:r>
    </w:p>
    <w:p w14:paraId="22011F09" w14:textId="77777777" w:rsidR="00AA204C" w:rsidRDefault="00AA204C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20106A7F" w14:textId="77777777" w:rsidR="00077654" w:rsidRDefault="00077654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30D255E4" w14:textId="77777777" w:rsidR="00077654" w:rsidRDefault="00077654" w:rsidP="00650D88">
      <w:pPr>
        <w:rPr>
          <w:rFonts w:ascii="Times New Roman" w:hAnsi="Times New Roman" w:cs="Times New Roman"/>
          <w:b/>
          <w:sz w:val="24"/>
          <w:szCs w:val="24"/>
        </w:rPr>
      </w:pPr>
    </w:p>
    <w:p w14:paraId="1035D7CF" w14:textId="77777777" w:rsidR="00246AD1" w:rsidRDefault="00246AD1" w:rsidP="00246AD1">
      <w:pPr>
        <w:rPr>
          <w:rFonts w:ascii="Times New Roman" w:hAnsi="Times New Roman" w:cs="Times New Roman"/>
          <w:b/>
          <w:sz w:val="24"/>
          <w:szCs w:val="24"/>
        </w:rPr>
      </w:pPr>
      <w:r w:rsidRPr="006A29A1">
        <w:rPr>
          <w:rFonts w:ascii="Times New Roman" w:hAnsi="Times New Roman" w:cs="Times New Roman"/>
          <w:b/>
          <w:sz w:val="24"/>
          <w:szCs w:val="24"/>
        </w:rPr>
        <w:lastRenderedPageBreak/>
        <w:t>QUESTI</w:t>
      </w:r>
      <w:r>
        <w:rPr>
          <w:rFonts w:ascii="Times New Roman" w:hAnsi="Times New Roman" w:cs="Times New Roman"/>
          <w:b/>
          <w:sz w:val="24"/>
          <w:szCs w:val="24"/>
        </w:rPr>
        <w:t>ON 6</w:t>
      </w:r>
    </w:p>
    <w:tbl>
      <w:tblPr>
        <w:tblW w:w="5012" w:type="pct"/>
        <w:tblLook w:val="01E0" w:firstRow="1" w:lastRow="1" w:firstColumn="1" w:lastColumn="1" w:noHBand="0" w:noVBand="0"/>
      </w:tblPr>
      <w:tblGrid>
        <w:gridCol w:w="678"/>
        <w:gridCol w:w="868"/>
        <w:gridCol w:w="7100"/>
        <w:gridCol w:w="709"/>
      </w:tblGrid>
      <w:tr w:rsidR="00324EDE" w:rsidRPr="00A32C3D" w14:paraId="5460F90A" w14:textId="77777777" w:rsidTr="00A82B7E">
        <w:trPr>
          <w:trHeight w:val="181"/>
        </w:trPr>
        <w:tc>
          <w:tcPr>
            <w:tcW w:w="362" w:type="pct"/>
          </w:tcPr>
          <w:p w14:paraId="7CA4DAB7" w14:textId="77777777" w:rsidR="00324EDE" w:rsidRPr="00A32C3D" w:rsidRDefault="00844768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4259" w:type="pct"/>
            <w:gridSpan w:val="2"/>
          </w:tcPr>
          <w:p w14:paraId="5B67995D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Complete the following statements so that they are true:</w:t>
            </w:r>
          </w:p>
        </w:tc>
        <w:tc>
          <w:tcPr>
            <w:tcW w:w="379" w:type="pct"/>
          </w:tcPr>
          <w:p w14:paraId="30735A6E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D2429" w:rsidRPr="00A32C3D" w14:paraId="608F3D38" w14:textId="77777777" w:rsidTr="00A82B7E">
        <w:trPr>
          <w:trHeight w:val="543"/>
        </w:trPr>
        <w:tc>
          <w:tcPr>
            <w:tcW w:w="362" w:type="pct"/>
          </w:tcPr>
          <w:p w14:paraId="273ECEA0" w14:textId="77777777" w:rsidR="00324EDE" w:rsidRPr="00A32C3D" w:rsidRDefault="00324EDE" w:rsidP="006D24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4" w:type="pct"/>
          </w:tcPr>
          <w:p w14:paraId="2F89895F" w14:textId="77777777" w:rsidR="00324EDE" w:rsidRPr="006D2429" w:rsidRDefault="00844768" w:rsidP="006D242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1.1</w:t>
            </w:r>
          </w:p>
        </w:tc>
        <w:tc>
          <w:tcPr>
            <w:tcW w:w="3795" w:type="pct"/>
          </w:tcPr>
          <w:p w14:paraId="4A67D2A9" w14:textId="77777777" w:rsidR="00324EDE" w:rsidRPr="00A32C3D" w:rsidRDefault="00761E1C" w:rsidP="00761E1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a chord of a circle subtends a right angle on the circumference, then the chord is a 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 …</w:t>
            </w:r>
          </w:p>
        </w:tc>
        <w:tc>
          <w:tcPr>
            <w:tcW w:w="379" w:type="pct"/>
          </w:tcPr>
          <w:p w14:paraId="0C096C5F" w14:textId="77777777" w:rsidR="00324EDE" w:rsidRPr="00A32C3D" w:rsidRDefault="00324EDE" w:rsidP="006D24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</w:tr>
      <w:tr w:rsidR="006D2429" w:rsidRPr="00A32C3D" w14:paraId="0352009A" w14:textId="77777777" w:rsidTr="00A82B7E">
        <w:trPr>
          <w:trHeight w:val="339"/>
        </w:trPr>
        <w:tc>
          <w:tcPr>
            <w:tcW w:w="362" w:type="pct"/>
          </w:tcPr>
          <w:p w14:paraId="722C7CD6" w14:textId="77777777" w:rsidR="00324EDE" w:rsidRPr="00A32C3D" w:rsidRDefault="00324EDE" w:rsidP="006D24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4" w:type="pct"/>
          </w:tcPr>
          <w:p w14:paraId="2FBE025F" w14:textId="77777777" w:rsidR="00324EDE" w:rsidRPr="00A32C3D" w:rsidRDefault="00844768" w:rsidP="006D242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1.2</w:t>
            </w:r>
          </w:p>
        </w:tc>
        <w:tc>
          <w:tcPr>
            <w:tcW w:w="3795" w:type="pct"/>
          </w:tcPr>
          <w:p w14:paraId="276DCE41" w14:textId="77777777" w:rsidR="00324EDE" w:rsidRPr="00A32C3D" w:rsidRDefault="00324EDE" w:rsidP="006D24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Opposite </w:t>
            </w:r>
            <w:r w:rsidR="0066307C">
              <w:rPr>
                <w:rFonts w:ascii="Times New Roman" w:hAnsi="Times New Roman" w:cs="Times New Roman"/>
                <w:sz w:val="24"/>
                <w:szCs w:val="24"/>
              </w:rPr>
              <w:t xml:space="preserve">interior 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angles of a cyclic quadrilateral are …</w:t>
            </w:r>
          </w:p>
        </w:tc>
        <w:tc>
          <w:tcPr>
            <w:tcW w:w="379" w:type="pct"/>
          </w:tcPr>
          <w:p w14:paraId="3A8E61FD" w14:textId="77777777" w:rsidR="00324EDE" w:rsidRPr="00A32C3D" w:rsidRDefault="00324EDE" w:rsidP="006D24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</w:tr>
    </w:tbl>
    <w:p w14:paraId="7BEDD7AD" w14:textId="77777777" w:rsidR="00324EDE" w:rsidRPr="00A32C3D" w:rsidRDefault="00324EDE" w:rsidP="006D2429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639"/>
        <w:gridCol w:w="819"/>
        <w:gridCol w:w="7255"/>
        <w:gridCol w:w="620"/>
      </w:tblGrid>
      <w:tr w:rsidR="00324EDE" w:rsidRPr="00A32C3D" w14:paraId="70718B9D" w14:textId="77777777" w:rsidTr="006D67BD">
        <w:tc>
          <w:tcPr>
            <w:tcW w:w="342" w:type="pct"/>
          </w:tcPr>
          <w:p w14:paraId="6E780FD8" w14:textId="77777777" w:rsidR="00324EDE" w:rsidRPr="00A32C3D" w:rsidRDefault="00844768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  <w:tc>
          <w:tcPr>
            <w:tcW w:w="4326" w:type="pct"/>
            <w:gridSpan w:val="2"/>
          </w:tcPr>
          <w:p w14:paraId="0F04B5F3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In the diagram below, two circles have a common tangent TAB.PT is a tangent to the smaller circle.PAQ, QRT and NAR are straight lines. Let </w: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Q</m:t>
                  </m:r>
                </m:e>
              </m:acc>
              <m:r>
                <w:rPr>
                  <w:rFonts w:ascii="Cambria Math" w:hAnsi="Times New Roman" w:cs="Times New Roman"/>
                  <w:sz w:val="24"/>
                  <w:szCs w:val="24"/>
                </w:rPr>
                <m:t>=40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°</m:t>
              </m:r>
            </m:oMath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2C4F515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FAFD40" w14:textId="77777777" w:rsidR="006D2429" w:rsidRDefault="006D2429" w:rsidP="006D67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D232D3" w14:textId="77777777" w:rsidR="00324EDE" w:rsidRPr="00A32C3D" w:rsidRDefault="00324EDE" w:rsidP="006D67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object w:dxaOrig="5460" w:dyaOrig="4404" w14:anchorId="0979626A">
                <v:shape id="_x0000_i1069" type="#_x0000_t75" style="width:311.4pt;height:261pt" o:ole="">
                  <v:imagedata r:id="rId89" o:title=""/>
                </v:shape>
                <o:OLEObject Type="Embed" ProgID="PBrush" ShapeID="_x0000_i1069" DrawAspect="Content" ObjectID="_1740558098" r:id="rId90"/>
              </w:object>
            </w:r>
          </w:p>
          <w:p w14:paraId="6DF4B9CB" w14:textId="77777777" w:rsidR="00324EDE" w:rsidRPr="00A32C3D" w:rsidRDefault="00324EDE" w:rsidP="006D67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14:paraId="60888560" w14:textId="77777777" w:rsidR="00324EDE" w:rsidRPr="00A32C3D" w:rsidRDefault="00324EDE" w:rsidP="006D67B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24EDE" w:rsidRPr="00A32C3D" w14:paraId="3F59DA73" w14:textId="77777777" w:rsidTr="006D67BD">
        <w:tc>
          <w:tcPr>
            <w:tcW w:w="342" w:type="pct"/>
          </w:tcPr>
          <w:p w14:paraId="4F05FAC6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14:paraId="337257C5" w14:textId="77777777" w:rsidR="00324EDE" w:rsidRPr="00A32C3D" w:rsidRDefault="00844768" w:rsidP="006D67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2.1</w:t>
            </w:r>
          </w:p>
        </w:tc>
        <w:tc>
          <w:tcPr>
            <w:tcW w:w="3887" w:type="pct"/>
          </w:tcPr>
          <w:p w14:paraId="449DF23D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Determine, with reasons, THREE other angles equal to 40°.</w:t>
            </w:r>
          </w:p>
        </w:tc>
        <w:tc>
          <w:tcPr>
            <w:tcW w:w="332" w:type="pct"/>
          </w:tcPr>
          <w:p w14:paraId="7A62E78C" w14:textId="77777777" w:rsidR="00324EDE" w:rsidRPr="00A32C3D" w:rsidRDefault="00324EDE" w:rsidP="00A22853">
            <w:pPr>
              <w:tabs>
                <w:tab w:val="right" w:pos="400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ab/>
              <w:t>(</w:t>
            </w:r>
            <w:r w:rsidR="00A2285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24EDE" w:rsidRPr="00A32C3D" w14:paraId="7E0C0319" w14:textId="77777777" w:rsidTr="006D67BD">
        <w:tc>
          <w:tcPr>
            <w:tcW w:w="342" w:type="pct"/>
          </w:tcPr>
          <w:p w14:paraId="751E3987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14:paraId="2391E263" w14:textId="77777777" w:rsidR="00324EDE" w:rsidRPr="00A32C3D" w:rsidRDefault="00324EDE" w:rsidP="006D67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7" w:type="pct"/>
          </w:tcPr>
          <w:p w14:paraId="2EA6AAA3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14:paraId="4AECEB4F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4EDE" w:rsidRPr="00A32C3D" w14:paraId="11720D0A" w14:textId="77777777" w:rsidTr="006D67BD">
        <w:tc>
          <w:tcPr>
            <w:tcW w:w="342" w:type="pct"/>
          </w:tcPr>
          <w:p w14:paraId="2DDFC846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  <w:vAlign w:val="bottom"/>
          </w:tcPr>
          <w:p w14:paraId="7D12F85F" w14:textId="77777777" w:rsidR="00324EDE" w:rsidRPr="00A32C3D" w:rsidRDefault="00844768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2.2</w:t>
            </w:r>
          </w:p>
        </w:tc>
        <w:tc>
          <w:tcPr>
            <w:tcW w:w="3887" w:type="pct"/>
          </w:tcPr>
          <w:p w14:paraId="5BCF57A3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sub>
              </m:sSub>
            </m:oMath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 prove that PTRN is a parallelogram.</w:t>
            </w:r>
          </w:p>
        </w:tc>
        <w:tc>
          <w:tcPr>
            <w:tcW w:w="332" w:type="pct"/>
          </w:tcPr>
          <w:p w14:paraId="3C61DD42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324EDE" w:rsidRPr="00262C3A" w14:paraId="6D2371BA" w14:textId="77777777" w:rsidTr="006D67BD">
        <w:tc>
          <w:tcPr>
            <w:tcW w:w="342" w:type="pct"/>
          </w:tcPr>
          <w:p w14:paraId="5F6AE6DD" w14:textId="77777777" w:rsidR="00324EDE" w:rsidRPr="003D1973" w:rsidRDefault="00324EDE" w:rsidP="006D67BD"/>
        </w:tc>
        <w:tc>
          <w:tcPr>
            <w:tcW w:w="439" w:type="pct"/>
          </w:tcPr>
          <w:p w14:paraId="232788E6" w14:textId="77777777" w:rsidR="00324EDE" w:rsidRPr="003D1973" w:rsidRDefault="00324EDE" w:rsidP="006D67BD">
            <w:pPr>
              <w:jc w:val="both"/>
            </w:pPr>
          </w:p>
        </w:tc>
        <w:tc>
          <w:tcPr>
            <w:tcW w:w="3887" w:type="pct"/>
          </w:tcPr>
          <w:p w14:paraId="3EBBA683" w14:textId="77777777" w:rsidR="00324EDE" w:rsidRPr="003D1973" w:rsidRDefault="00324EDE" w:rsidP="006D67BD"/>
        </w:tc>
        <w:tc>
          <w:tcPr>
            <w:tcW w:w="332" w:type="pct"/>
          </w:tcPr>
          <w:p w14:paraId="3FEFC9F4" w14:textId="77777777" w:rsidR="00324EDE" w:rsidRPr="00262C3A" w:rsidRDefault="00324EDE" w:rsidP="006D67BD">
            <w:pPr>
              <w:jc w:val="center"/>
              <w:rPr>
                <w:b/>
              </w:rPr>
            </w:pPr>
          </w:p>
        </w:tc>
      </w:tr>
      <w:tr w:rsidR="00324EDE" w:rsidRPr="003D1973" w14:paraId="50E72118" w14:textId="77777777" w:rsidTr="00A32C3D">
        <w:trPr>
          <w:trHeight w:val="8364"/>
        </w:trPr>
        <w:tc>
          <w:tcPr>
            <w:tcW w:w="342" w:type="pct"/>
          </w:tcPr>
          <w:p w14:paraId="03CECF7B" w14:textId="77777777" w:rsidR="00324EDE" w:rsidRPr="003D1973" w:rsidRDefault="00844768" w:rsidP="006D67BD"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  <w:r w:rsidR="00324EDE">
              <w:t>.3</w:t>
            </w:r>
          </w:p>
        </w:tc>
        <w:tc>
          <w:tcPr>
            <w:tcW w:w="4326" w:type="pct"/>
            <w:gridSpan w:val="2"/>
          </w:tcPr>
          <w:p w14:paraId="2FFA4C2B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Tangent BC touches the circle ABDE at B. Chords AD and BE intersect at F. Chord ED is produced to C. AB || EC. It is further given that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</m:oMath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br/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048E716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D60C2F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99E5511" w14:textId="761F4511" w:rsidR="00324EDE" w:rsidRPr="00A32C3D" w:rsidRDefault="00C12F17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ZA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10C12B1E" wp14:editId="2E6BBC30">
                      <wp:simplePos x="0" y="0"/>
                      <wp:positionH relativeFrom="column">
                        <wp:posOffset>699770</wp:posOffset>
                      </wp:positionH>
                      <wp:positionV relativeFrom="paragraph">
                        <wp:posOffset>144780</wp:posOffset>
                      </wp:positionV>
                      <wp:extent cx="3699510" cy="2484120"/>
                      <wp:effectExtent l="0" t="0" r="0" b="0"/>
                      <wp:wrapNone/>
                      <wp:docPr id="121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699510" cy="2484120"/>
                                <a:chOff x="0" y="0"/>
                                <a:chExt cx="3699510" cy="2484120"/>
                              </a:xfrm>
                            </wpg:grpSpPr>
                            <wpg:grpSp>
                              <wpg:cNvPr id="122" name="Group 9"/>
                              <wpg:cNvGrpSpPr/>
                              <wpg:grpSpPr>
                                <a:xfrm>
                                  <a:off x="0" y="0"/>
                                  <a:ext cx="3699510" cy="2484120"/>
                                  <a:chOff x="0" y="0"/>
                                  <a:chExt cx="3699510" cy="2484120"/>
                                </a:xfrm>
                              </wpg:grpSpPr>
                              <wps:wsp>
                                <wps:cNvPr id="89" name="Straight Connector 89"/>
                                <wps:cNvCnPr/>
                                <wps:spPr>
                                  <a:xfrm flipH="1">
                                    <a:off x="1150620" y="2247900"/>
                                    <a:ext cx="762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90" name="Group 90"/>
                                <wpg:cNvGrpSpPr/>
                                <wpg:grpSpPr>
                                  <a:xfrm>
                                    <a:off x="0" y="0"/>
                                    <a:ext cx="3699510" cy="2484120"/>
                                    <a:chOff x="0" y="0"/>
                                    <a:chExt cx="3699510" cy="2484120"/>
                                  </a:xfrm>
                                </wpg:grpSpPr>
                                <wps:wsp>
                                  <wps:cNvPr id="91" name="Straight Connector 91"/>
                                  <wps:cNvCnPr/>
                                  <wps:spPr>
                                    <a:xfrm>
                                      <a:off x="2125980" y="495300"/>
                                      <a:ext cx="1432560" cy="144018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92" name="Group 92"/>
                                  <wpg:cNvGrpSpPr/>
                                  <wpg:grpSpPr>
                                    <a:xfrm>
                                      <a:off x="0" y="0"/>
                                      <a:ext cx="3699510" cy="2484120"/>
                                      <a:chOff x="0" y="0"/>
                                      <a:chExt cx="3699510" cy="2484120"/>
                                    </a:xfrm>
                                  </wpg:grpSpPr>
                                  <wps:wsp>
                                    <wps:cNvPr id="94" name="Straight Connector 94"/>
                                    <wps:cNvCnPr/>
                                    <wps:spPr>
                                      <a:xfrm>
                                        <a:off x="243840" y="472440"/>
                                        <a:ext cx="601980" cy="18288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9" name="Straight Connector 139"/>
                                    <wps:cNvCnPr/>
                                    <wps:spPr>
                                      <a:xfrm flipH="1">
                                        <a:off x="845820" y="495300"/>
                                        <a:ext cx="1280160" cy="180594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65" name="Group 165"/>
                                    <wpg:cNvGrpSpPr/>
                                    <wpg:grpSpPr>
                                      <a:xfrm>
                                        <a:off x="0" y="0"/>
                                        <a:ext cx="3699510" cy="2484120"/>
                                        <a:chOff x="0" y="0"/>
                                        <a:chExt cx="3699510" cy="2484120"/>
                                      </a:xfrm>
                                    </wpg:grpSpPr>
                                    <wps:wsp>
                                      <wps:cNvPr id="166" name="Oval 166"/>
                                      <wps:cNvSpPr/>
                                      <wps:spPr>
                                        <a:xfrm>
                                          <a:off x="0" y="0"/>
                                          <a:ext cx="2340000" cy="234000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67" name="Straight Connector 167"/>
                                      <wps:cNvCnPr/>
                                      <wps:spPr>
                                        <a:xfrm>
                                          <a:off x="243840" y="495300"/>
                                          <a:ext cx="1882140" cy="2286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8" name="Straight Connector 168"/>
                                      <wps:cNvCnPr/>
                                      <wps:spPr>
                                        <a:xfrm>
                                          <a:off x="243840" y="495300"/>
                                          <a:ext cx="1524000" cy="168402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9" name="Text Box 169"/>
                                      <wps:cNvSpPr txBox="1"/>
                                      <wps:spPr>
                                        <a:xfrm>
                                          <a:off x="30480" y="26670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129316B8" w14:textId="77777777" w:rsidR="007C1603" w:rsidRDefault="007C1603" w:rsidP="00324EDE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0" name="Text Box 170"/>
                                      <wps:cNvSpPr txBox="1"/>
                                      <wps:spPr>
                                        <a:xfrm>
                                          <a:off x="1668780" y="21183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0CC70DB6" w14:textId="77777777" w:rsidR="007C1603" w:rsidRDefault="007C1603" w:rsidP="00324EDE"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1" name="Text Box 171"/>
                                      <wps:cNvSpPr txBox="1"/>
                                      <wps:spPr>
                                        <a:xfrm>
                                          <a:off x="1181100" y="13944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17396620" w14:textId="77777777" w:rsidR="007C1603" w:rsidRDefault="007C1603" w:rsidP="00324EDE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2" name="Text Box 172"/>
                                      <wps:cNvSpPr txBox="1"/>
                                      <wps:spPr>
                                        <a:xfrm>
                                          <a:off x="3482340" y="18135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4384A380" w14:textId="77777777" w:rsidR="007C1603" w:rsidRDefault="007C1603" w:rsidP="00324EDE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3" name="Text Box 173"/>
                                      <wps:cNvSpPr txBox="1"/>
                                      <wps:spPr>
                                        <a:xfrm>
                                          <a:off x="2110740" y="3657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42FD6310" w14:textId="77777777" w:rsidR="007C1603" w:rsidRDefault="007C1603" w:rsidP="00324EDE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4" name="Text Box 174"/>
                                      <wps:cNvSpPr txBox="1"/>
                                      <wps:spPr>
                                        <a:xfrm>
                                          <a:off x="685800" y="222504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ADCD8CC" w14:textId="77777777" w:rsidR="007C1603" w:rsidRDefault="007C1603" w:rsidP="00324EDE"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5" name="Text Box 175"/>
                                      <wps:cNvSpPr txBox="1"/>
                                      <wps:spPr>
                                        <a:xfrm>
                                          <a:off x="381000" y="7467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56E1D102" w14:textId="77777777" w:rsidR="007C1603" w:rsidRDefault="007C1603" w:rsidP="00324EDE">
                                            <w:r w:rsidRPr="00F032A4">
                                              <w:rPr>
                                                <w:i/>
                                              </w:rPr>
                                              <w:t>y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4F725616" wp14:editId="705D5AFD">
                                                  <wp:extent cx="27940" cy="32757"/>
                                                  <wp:effectExtent l="0" t="0" r="0" b="0"/>
                                                  <wp:docPr id="2" name="Picture 183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6" name="Text Box 176"/>
                                      <wps:cNvSpPr txBox="1"/>
                                      <wps:spPr>
                                        <a:xfrm>
                                          <a:off x="1691640" y="48768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42523A63" w14:textId="77777777" w:rsidR="007C1603" w:rsidRDefault="007C1603" w:rsidP="00324EDE">
                                            <w:r w:rsidRPr="00F032A4">
                                              <w:rPr>
                                                <w:i/>
                                              </w:rPr>
                                              <w:t>x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48788350" wp14:editId="52526103">
                                                  <wp:extent cx="27940" cy="32757"/>
                                                  <wp:effectExtent l="0" t="0" r="0" b="0"/>
                                                  <wp:docPr id="3" name="Picture 184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7" name="Text Box 177"/>
                                      <wps:cNvSpPr txBox="1"/>
                                      <wps:spPr>
                                        <a:xfrm>
                                          <a:off x="1988820" y="4800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1F0E5C92" w14:textId="77777777" w:rsidR="007C1603" w:rsidRDefault="007C1603" w:rsidP="00324EDE">
                                            <w:r>
                                              <w:t>2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3D609ED6" wp14:editId="3EBA3D0D">
                                                  <wp:extent cx="27940" cy="32757"/>
                                                  <wp:effectExtent l="0" t="0" r="0" b="0"/>
                                                  <wp:docPr id="4" name="Picture 185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8" name="Text Box 178"/>
                                      <wps:cNvSpPr txBox="1"/>
                                      <wps:spPr>
                                        <a:xfrm>
                                          <a:off x="266700" y="42672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85EFF30" w14:textId="77777777" w:rsidR="007C1603" w:rsidRDefault="007C1603" w:rsidP="00324EDE">
                                            <w:r>
                                              <w:t>2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09C4F63D" wp14:editId="642745D2">
                                                  <wp:extent cx="27940" cy="32757"/>
                                                  <wp:effectExtent l="0" t="0" r="0" b="0"/>
                                                  <wp:docPr id="6" name="Picture 186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79" name="Text Box 179"/>
                                      <wps:cNvSpPr txBox="1"/>
                                      <wps:spPr>
                                        <a:xfrm>
                                          <a:off x="1866900" y="4419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E98E576" w14:textId="77777777" w:rsidR="007C1603" w:rsidRDefault="007C1603" w:rsidP="00324EDE">
                                            <w:r>
                                              <w:t>1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51AE63F4" wp14:editId="2A3D593D">
                                                  <wp:extent cx="27940" cy="32757"/>
                                                  <wp:effectExtent l="0" t="0" r="0" b="0"/>
                                                  <wp:docPr id="7" name="Picture 187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80" name="Text Box 180"/>
                                      <wps:cNvSpPr txBox="1"/>
                                      <wps:spPr>
                                        <a:xfrm>
                                          <a:off x="259080" y="594360"/>
                                          <a:ext cx="217170" cy="2590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2D22223B" w14:textId="77777777" w:rsidR="007C1603" w:rsidRDefault="007C1603" w:rsidP="00324EDE">
                                            <w:r>
                                              <w:t>1</w:t>
                                            </w:r>
                                            <w:r>
                                              <w:rPr>
                                                <w:noProof/>
                                                <w:lang w:eastAsia="en-ZA"/>
                                              </w:rPr>
                                              <w:drawing>
                                                <wp:inline distT="0" distB="0" distL="0" distR="0" wp14:anchorId="0E954B96" wp14:editId="1081657A">
                                                  <wp:extent cx="27940" cy="32757"/>
                                                  <wp:effectExtent l="0" t="0" r="0" b="0"/>
                                                  <wp:docPr id="8" name="Picture 188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1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91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27940" cy="32757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181" name="Straight Connector 181"/>
                              <wps:cNvCnPr/>
                              <wps:spPr>
                                <a:xfrm flipV="1">
                                  <a:off x="845820" y="1935480"/>
                                  <a:ext cx="2712720" cy="36576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" name="Straight Connector 182"/>
                              <wps:cNvCnPr/>
                              <wps:spPr>
                                <a:xfrm flipH="1">
                                  <a:off x="952500" y="495300"/>
                                  <a:ext cx="762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C12B1E" id="Group 5" o:spid="_x0000_s1062" style="position:absolute;margin-left:55.1pt;margin-top:11.4pt;width:291.3pt;height:195.6pt;z-index:251667456" coordsize="36995,24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">
                      <v:group id="Group 9" o:spid="_x0000_s1063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<v:line id="Straight Connector 89" o:spid="_x0000_s1064" style="position:absolute;flip:x;visibility:visible;mso-wrap-style:square" from="11506,22479" to="12268,22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" strokecolor="black [3213]">
                          <v:stroke endarrow="block"/>
                        </v:line>
                        <v:group id="Group 90" o:spid="_x0000_s1065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<v:line id="Straight Connector 91" o:spid="_x0000_s1066" style="position:absolute;visibility:visible;mso-wrap-style:square" from="21259,4953" to="35585,19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" strokecolor="black [3213]" strokeweight="1pt"/>
                          <v:group id="Group 92" o:spid="_x0000_s1067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  <v:line id="Straight Connector 94" o:spid="_x0000_s1068" style="position:absolute;visibility:visible;mso-wrap-style:square" from="2438,4724" to="8458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" strokecolor="black [3213]" strokeweight="1pt"/>
                            <v:line id="Straight Connector 139" o:spid="_x0000_s1069" style="position:absolute;flip:x;visibility:visible;mso-wrap-style:square" from="8458,4953" to="21259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" strokecolor="black [3213]" strokeweight="1pt"/>
                            <v:group id="Group 165" o:spid="_x0000_s1070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    <v:oval id="Oval 166" o:spid="_x0000_s1071" style="position:absolute;width:23400;height:23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" filled="f" strokecolor="black [3213]" strokeweight="2pt"/>
                              <v:line id="Straight Connector 167" o:spid="_x0000_s1072" style="position:absolute;visibility:visible;mso-wrap-style:square" from="2438,4953" to="21259,5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" strokecolor="black [3213]" strokeweight="1pt"/>
                              <v:line id="Straight Connector 168" o:spid="_x0000_s1073" style="position:absolute;visibility:visible;mso-wrap-style:square" from="2438,4953" to="17678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" strokecolor="black [3213]" strokeweight="1pt"/>
                              <v:shape id="Text Box 169" o:spid="_x0000_s1074" type="#_x0000_t202" style="position:absolute;left:304;top:2667;width:2172;height:2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29316B8" w14:textId="77777777" w:rsidR="007C1603" w:rsidRDefault="007C1603" w:rsidP="00324EDE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0" o:spid="_x0000_s1075" type="#_x0000_t202" style="position:absolute;left:16687;top:21183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CC70DB6" w14:textId="77777777" w:rsidR="007C1603" w:rsidRDefault="007C1603" w:rsidP="00324EDE"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1" o:spid="_x0000_s1076" type="#_x0000_t202" style="position:absolute;left:11811;top:13944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tzl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/zWGv2fCBXL1CwAA//8DAFBLAQItABQABgAIAAAAIQDb4fbL7gAAAIUBAAATAAAAAAAAAAAA&#10;AAAAAAAAAABbQ29udGVudF9UeXBlc10ueG1sUEsBAi0AFAAGAAgAAAAhAFr0LFu/AAAAFQEAAAsA&#10;AAAAAAAAAAAAAAAAHwEAAF9yZWxzLy5yZWxzUEsBAi0AFAAGAAgAAAAhAF7e3OX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7396620" w14:textId="77777777" w:rsidR="007C1603" w:rsidRDefault="007C1603" w:rsidP="00324EDE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2" o:spid="_x0000_s1077" type="#_x0000_t202" style="position:absolute;left:34823;top:18135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EKS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H+MIbnM+ECOXkAAAD//wMAUEsBAi0AFAAGAAgAAAAhANvh9svuAAAAhQEAABMAAAAAAAAAAAAA&#10;AAAAAAAAAFtDb250ZW50X1R5cGVzXS54bWxQSwECLQAUAAYACAAAACEAWvQsW78AAAAVAQAACwAA&#10;AAAAAAAAAAAAAAAfAQAAX3JlbHMvLnJlbHNQSwECLQAUAAYACAAAACEArgxCks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4384A380" w14:textId="77777777" w:rsidR="007C1603" w:rsidRDefault="007C1603" w:rsidP="00324EDE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3" o:spid="_x0000_s1078" type="#_x0000_t202" style="position:absolute;left:21107;top:3657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42FD6310" w14:textId="77777777" w:rsidR="007C1603" w:rsidRDefault="007C1603" w:rsidP="00324EDE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4" o:spid="_x0000_s1079" type="#_x0000_t202" style="position:absolute;left:6858;top:22250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3ADCD8CC" w14:textId="77777777" w:rsidR="007C1603" w:rsidRDefault="007C1603" w:rsidP="00324EDE"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5" o:spid="_x0000_s1080" type="#_x0000_t202" style="position:absolute;left:3810;top:7467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56E1D102" w14:textId="77777777" w:rsidR="007C1603" w:rsidRDefault="007C1603" w:rsidP="00324EDE">
                                      <w:r w:rsidRPr="00F032A4"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4F725616" wp14:editId="705D5AFD">
                                            <wp:extent cx="27940" cy="32757"/>
                                            <wp:effectExtent l="0" t="0" r="0" b="0"/>
                                            <wp:docPr id="2" name="Picture 18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6" o:spid="_x0000_s1081" type="#_x0000_t202" style="position:absolute;left:16916;top:4876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42523A63" w14:textId="77777777" w:rsidR="007C1603" w:rsidRDefault="007C1603" w:rsidP="00324EDE">
                                      <w:r w:rsidRPr="00F032A4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48788350" wp14:editId="52526103">
                                            <wp:extent cx="27940" cy="32757"/>
                                            <wp:effectExtent l="0" t="0" r="0" b="0"/>
                                            <wp:docPr id="3" name="Picture 18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7" o:spid="_x0000_s1082" type="#_x0000_t202" style="position:absolute;left:19888;top:4800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F0E5C92" w14:textId="77777777" w:rsidR="007C1603" w:rsidRDefault="007C1603" w:rsidP="00324EDE">
                                      <w:r>
                                        <w:t>2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3D609ED6" wp14:editId="3EBA3D0D">
                                            <wp:extent cx="27940" cy="32757"/>
                                            <wp:effectExtent l="0" t="0" r="0" b="0"/>
                                            <wp:docPr id="4" name="Picture 18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8" o:spid="_x0000_s1083" type="#_x0000_t202" style="position:absolute;left:2667;top:4267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5EFF30" w14:textId="77777777" w:rsidR="007C1603" w:rsidRDefault="007C1603" w:rsidP="00324EDE">
                                      <w:r>
                                        <w:t>2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09C4F63D" wp14:editId="642745D2">
                                            <wp:extent cx="27940" cy="32757"/>
                                            <wp:effectExtent l="0" t="0" r="0" b="0"/>
                                            <wp:docPr id="6" name="Picture 18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79" o:spid="_x0000_s1084" type="#_x0000_t202" style="position:absolute;left:18669;top:4419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NDj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z/HsH/M+ECOf0DAAD//wMAUEsBAi0AFAAGAAgAAAAhANvh9svuAAAAhQEAABMAAAAAAAAAAAAA&#10;AAAAAAAAAFtDb250ZW50X1R5cGVzXS54bWxQSwECLQAUAAYACAAAACEAWvQsW78AAAAVAQAACwAA&#10;AAAAAAAAAAAAAAAfAQAAX3JlbHMvLnJlbHNQSwECLQAUAAYACAAAACEAoKjQ48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0E98E576" w14:textId="77777777" w:rsidR="007C1603" w:rsidRDefault="007C1603" w:rsidP="00324EDE">
                                      <w:r>
                                        <w:t>1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51AE63F4" wp14:editId="2A3D593D">
                                            <wp:extent cx="27940" cy="32757"/>
                                            <wp:effectExtent l="0" t="0" r="0" b="0"/>
                                            <wp:docPr id="7" name="Picture 18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80" o:spid="_x0000_s1085" type="#_x0000_t202" style="position:absolute;left:2590;top:5943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2D22223B" w14:textId="77777777" w:rsidR="007C1603" w:rsidRDefault="007C1603" w:rsidP="00324EDE">
                                      <w:r>
                                        <w:t>1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0E954B96" wp14:editId="1081657A">
                                            <wp:extent cx="27940" cy="32757"/>
                                            <wp:effectExtent l="0" t="0" r="0" b="0"/>
                                            <wp:docPr id="8" name="Picture 18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line id="Straight Connector 181" o:spid="_x0000_s1086" style="position:absolute;flip:y;visibility:visible;mso-wrap-style:square" from="8458,19354" to="35585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" strokecolor="black [3040]" strokeweight="1pt"/>
                      <v:line id="Straight Connector 182" o:spid="_x0000_s1087" style="position:absolute;flip:x;visibility:visible;mso-wrap-style:square" from="9525,4953" to="10287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" strokecolor="black [3213]">
                        <v:stroke endarrow="block"/>
                      </v:line>
                    </v:group>
                  </w:pict>
                </mc:Fallback>
              </mc:AlternateContent>
            </w:r>
          </w:p>
          <w:p w14:paraId="7A325FE3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958B30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0996DC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ED81CF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99E732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4752E4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43B39F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4E967A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EFBD9B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14:paraId="4849C3BE" w14:textId="77777777" w:rsidR="00324EDE" w:rsidRPr="003D1973" w:rsidRDefault="00324EDE" w:rsidP="006D67BD">
            <w:pPr>
              <w:jc w:val="right"/>
            </w:pPr>
          </w:p>
        </w:tc>
      </w:tr>
      <w:tr w:rsidR="00324EDE" w:rsidRPr="00262C3A" w14:paraId="00956E8E" w14:textId="77777777" w:rsidTr="006D67BD">
        <w:tc>
          <w:tcPr>
            <w:tcW w:w="342" w:type="pct"/>
          </w:tcPr>
          <w:p w14:paraId="4DED8416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14:paraId="2BF12F30" w14:textId="77777777" w:rsidR="00324EDE" w:rsidRPr="00A32C3D" w:rsidRDefault="00844768" w:rsidP="006D67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3.1</w:t>
            </w:r>
          </w:p>
        </w:tc>
        <w:tc>
          <w:tcPr>
            <w:tcW w:w="3887" w:type="pct"/>
          </w:tcPr>
          <w:p w14:paraId="5EAC0D31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Determine  the size of </w: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</m:t>
                  </m:r>
                </m:e>
              </m:acc>
            </m:oMath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 in terms of </w:t>
            </w:r>
            <w:r w:rsidRPr="00A32C3D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32C3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32" w:type="pct"/>
          </w:tcPr>
          <w:p w14:paraId="0982F8F4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(6)</w:t>
            </w:r>
          </w:p>
        </w:tc>
      </w:tr>
      <w:tr w:rsidR="00324EDE" w:rsidRPr="00262C3A" w14:paraId="2892ACD1" w14:textId="77777777" w:rsidTr="006D67BD">
        <w:tc>
          <w:tcPr>
            <w:tcW w:w="342" w:type="pct"/>
          </w:tcPr>
          <w:p w14:paraId="7FBEDCC1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14:paraId="5827C788" w14:textId="77777777" w:rsidR="00324EDE" w:rsidRPr="00A32C3D" w:rsidRDefault="00324EDE" w:rsidP="006D67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7" w:type="pct"/>
          </w:tcPr>
          <w:p w14:paraId="091E95AF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pct"/>
          </w:tcPr>
          <w:p w14:paraId="756115EA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4EDE" w:rsidRPr="00262C3A" w14:paraId="09D6F133" w14:textId="77777777" w:rsidTr="006D67BD">
        <w:tc>
          <w:tcPr>
            <w:tcW w:w="342" w:type="pct"/>
          </w:tcPr>
          <w:p w14:paraId="1DFC9CAE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pct"/>
          </w:tcPr>
          <w:p w14:paraId="7F136F03" w14:textId="77777777" w:rsidR="00324EDE" w:rsidRPr="00A32C3D" w:rsidRDefault="00844768" w:rsidP="006D67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4EDE" w:rsidRPr="00A32C3D">
              <w:rPr>
                <w:rFonts w:ascii="Times New Roman" w:hAnsi="Times New Roman" w:cs="Times New Roman"/>
                <w:sz w:val="24"/>
                <w:szCs w:val="24"/>
              </w:rPr>
              <w:t>.3.2</w:t>
            </w:r>
          </w:p>
        </w:tc>
        <w:tc>
          <w:tcPr>
            <w:tcW w:w="3887" w:type="pct"/>
          </w:tcPr>
          <w:p w14:paraId="2796C1F3" w14:textId="77777777" w:rsidR="00324EDE" w:rsidRPr="00A32C3D" w:rsidRDefault="00324EDE" w:rsidP="006D67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 xml:space="preserve">Becky says that BCDF is not a cyclic quadrilateral while Teboho insists that it is. Who is correct? Show all your working </w:t>
            </w:r>
            <w:r w:rsidR="00446D74">
              <w:rPr>
                <w:rFonts w:ascii="Times New Roman" w:hAnsi="Times New Roman" w:cs="Times New Roman"/>
                <w:sz w:val="24"/>
                <w:szCs w:val="24"/>
              </w:rPr>
              <w:t xml:space="preserve">and reasons </w:t>
            </w: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in determining your answer.</w:t>
            </w:r>
          </w:p>
        </w:tc>
        <w:tc>
          <w:tcPr>
            <w:tcW w:w="332" w:type="pct"/>
          </w:tcPr>
          <w:p w14:paraId="5D9B447E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9F7EF9" w14:textId="77777777" w:rsidR="00324EDE" w:rsidRPr="00A32C3D" w:rsidRDefault="00324EDE" w:rsidP="006D67BD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2C3D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324EDE" w:rsidRPr="00262C3A" w14:paraId="56435E3E" w14:textId="77777777" w:rsidTr="006D67BD">
        <w:tc>
          <w:tcPr>
            <w:tcW w:w="342" w:type="pct"/>
          </w:tcPr>
          <w:p w14:paraId="15EFE3BB" w14:textId="77777777" w:rsidR="00324EDE" w:rsidRPr="003D1973" w:rsidRDefault="00324EDE" w:rsidP="006D67BD"/>
        </w:tc>
        <w:tc>
          <w:tcPr>
            <w:tcW w:w="439" w:type="pct"/>
          </w:tcPr>
          <w:p w14:paraId="2F004B3C" w14:textId="77777777" w:rsidR="00324EDE" w:rsidRPr="003D1973" w:rsidRDefault="00324EDE" w:rsidP="006D67BD">
            <w:pPr>
              <w:jc w:val="both"/>
            </w:pPr>
          </w:p>
        </w:tc>
        <w:tc>
          <w:tcPr>
            <w:tcW w:w="3887" w:type="pct"/>
          </w:tcPr>
          <w:p w14:paraId="39530F85" w14:textId="77777777" w:rsidR="00324EDE" w:rsidRPr="003D1973" w:rsidRDefault="00324EDE" w:rsidP="006D67BD"/>
        </w:tc>
        <w:tc>
          <w:tcPr>
            <w:tcW w:w="332" w:type="pct"/>
          </w:tcPr>
          <w:p w14:paraId="4287292C" w14:textId="77777777" w:rsidR="00324EDE" w:rsidRPr="005A57AF" w:rsidRDefault="00324EDE" w:rsidP="006F43AA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57AF">
              <w:rPr>
                <w:rFonts w:ascii="Times New Roman" w:hAnsi="Times New Roman" w:cs="Times New Roman"/>
                <w:b/>
                <w:sz w:val="24"/>
                <w:szCs w:val="24"/>
              </w:rPr>
              <w:t>[2</w:t>
            </w:r>
            <w:r w:rsidR="006F43A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5A57AF">
              <w:rPr>
                <w:rFonts w:ascii="Times New Roman" w:hAnsi="Times New Roman" w:cs="Times New Roman"/>
                <w:b/>
                <w:sz w:val="24"/>
                <w:szCs w:val="24"/>
              </w:rPr>
              <w:t>]</w:t>
            </w:r>
          </w:p>
        </w:tc>
      </w:tr>
    </w:tbl>
    <w:p w14:paraId="71834185" w14:textId="77777777" w:rsidR="009676A7" w:rsidRDefault="009676A7" w:rsidP="009676A7">
      <w:pPr>
        <w:pBdr>
          <w:bottom w:val="single" w:sz="12" w:space="1" w:color="auto"/>
        </w:pBdr>
        <w:spacing w:after="0"/>
        <w:rPr>
          <w:rFonts w:ascii="Times New Roman" w:hAnsi="Times New Roman"/>
          <w:b/>
          <w:bCs/>
          <w:sz w:val="24"/>
          <w:szCs w:val="24"/>
        </w:rPr>
      </w:pPr>
    </w:p>
    <w:p w14:paraId="537572B7" w14:textId="77777777" w:rsidR="0072607C" w:rsidRDefault="0072607C" w:rsidP="009676A7">
      <w:pPr>
        <w:pBdr>
          <w:bottom w:val="single" w:sz="12" w:space="1" w:color="auto"/>
        </w:pBdr>
        <w:spacing w:after="0"/>
        <w:rPr>
          <w:rFonts w:ascii="Times New Roman" w:hAnsi="Times New Roman"/>
          <w:b/>
          <w:bCs/>
          <w:sz w:val="24"/>
          <w:szCs w:val="24"/>
        </w:rPr>
      </w:pPr>
    </w:p>
    <w:p w14:paraId="5BBEC9CB" w14:textId="77777777" w:rsidR="00B40363" w:rsidRPr="00FC049A" w:rsidRDefault="0072607C" w:rsidP="0072607C">
      <w:pPr>
        <w:spacing w:after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</w:t>
      </w:r>
      <w:r w:rsidR="004A21A5">
        <w:rPr>
          <w:rFonts w:ascii="Times New Roman" w:hAnsi="Times New Roman"/>
          <w:b/>
          <w:bCs/>
          <w:sz w:val="24"/>
          <w:szCs w:val="24"/>
        </w:rPr>
        <w:t xml:space="preserve">TOTAL : </w:t>
      </w:r>
      <w:r>
        <w:rPr>
          <w:rFonts w:ascii="Times New Roman" w:hAnsi="Times New Roman"/>
          <w:b/>
          <w:bCs/>
          <w:sz w:val="24"/>
          <w:szCs w:val="24"/>
        </w:rPr>
        <w:t>100</w:t>
      </w:r>
    </w:p>
    <w:p w14:paraId="41505F7E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36C2A15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7974225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0D14919" w14:textId="77777777" w:rsidR="00A06025" w:rsidRDefault="00A06025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7EE451C" w14:textId="77777777" w:rsidR="00A06025" w:rsidRDefault="00A06025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ADE14EA" w14:textId="77777777" w:rsidR="00430A0C" w:rsidRDefault="00430A0C" w:rsidP="00430A0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34D55BBB" w14:textId="77777777" w:rsidR="003F2EAB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DIAGRAM SHEET 1</w:t>
      </w:r>
    </w:p>
    <w:p w14:paraId="782CDF2F" w14:textId="77777777" w:rsidR="003F2EAB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QUESTION 1</w:t>
      </w:r>
    </w:p>
    <w:p w14:paraId="6C7B0E80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7E82B3A" w14:textId="4C7A21BA" w:rsidR="003F2EAB" w:rsidRDefault="00C12F17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noProof/>
          <w:lang w:eastAsia="en-ZA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5D9FD0A0" wp14:editId="03D639F5">
                <wp:simplePos x="0" y="0"/>
                <wp:positionH relativeFrom="column">
                  <wp:posOffset>266700</wp:posOffset>
                </wp:positionH>
                <wp:positionV relativeFrom="paragraph">
                  <wp:posOffset>19050</wp:posOffset>
                </wp:positionV>
                <wp:extent cx="4638675" cy="3667125"/>
                <wp:effectExtent l="38100" t="19050" r="0" b="47625"/>
                <wp:wrapNone/>
                <wp:docPr id="7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638675" cy="3667125"/>
                          <a:chOff x="0" y="0"/>
                          <a:chExt cx="4638675" cy="3667125"/>
                        </a:xfrm>
                      </wpg:grpSpPr>
                      <wps:wsp>
                        <wps:cNvPr id="74" name="Straight Arrow Connector 74"/>
                        <wps:cNvCnPr/>
                        <wps:spPr>
                          <a:xfrm>
                            <a:off x="742950" y="9525"/>
                            <a:ext cx="45719" cy="3657600"/>
                          </a:xfrm>
                          <a:prstGeom prst="straightConnector1">
                            <a:avLst/>
                          </a:prstGeom>
                          <a:ln w="1905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Arrow Connector 75"/>
                        <wps:cNvCnPr/>
                        <wps:spPr>
                          <a:xfrm>
                            <a:off x="0" y="2266950"/>
                            <a:ext cx="4591050" cy="45719"/>
                          </a:xfrm>
                          <a:prstGeom prst="straightConnector1">
                            <a:avLst/>
                          </a:prstGeom>
                          <a:ln w="1905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95250" y="685800"/>
                            <a:ext cx="723265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A0E88B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840" w:dyaOrig="400" w14:anchorId="4F1EC4B3">
                                  <v:shape id="_x0000_i1071" type="#_x0000_t75" style="width:42pt;height:20.4pt" o:ole="">
                                    <v:imagedata r:id="rId10" o:title=""/>
                                  </v:shape>
                                  <o:OLEObject Type="Embed" ProgID="Equation.DSMT4" ShapeID="_x0000_i1071" DrawAspect="Content" ObjectID="_1740558109" r:id="rId92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3543300" y="1838325"/>
                            <a:ext cx="735330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279CB0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859" w:dyaOrig="400" w14:anchorId="6A6CD686">
                                  <v:shape id="_x0000_i1073" type="#_x0000_t75" style="width:42.6pt;height:20.4pt" o:ole="">
                                    <v:imagedata r:id="rId12" o:title=""/>
                                  </v:shape>
                                  <o:OLEObject Type="Embed" ProgID="Equation.DSMT4" ShapeID="_x0000_i1073" DrawAspect="Content" ObjectID="_1740558110" r:id="rId93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2400300" y="685800"/>
                            <a:ext cx="786765" cy="509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5709CA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57748">
                                <w:rPr>
                                  <w:rFonts w:ascii="Times New Roman" w:hAnsi="Times New Roman" w:cs="Times New Roman"/>
                                  <w:position w:val="-14"/>
                                  <w:sz w:val="28"/>
                                  <w:szCs w:val="28"/>
                                </w:rPr>
                                <w:object w:dxaOrig="940" w:dyaOrig="400" w14:anchorId="6C6EC82A">
                                  <v:shape id="_x0000_i1075" type="#_x0000_t75" style="width:47.4pt;height:20.4pt" o:ole="">
                                    <v:imagedata r:id="rId14" o:title=""/>
                                  </v:shape>
                                  <o:OLEObject Type="Embed" ProgID="Equation.DSMT4" ShapeID="_x0000_i1075" DrawAspect="Content" ObjectID="_1740558111" r:id="rId94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704850" y="220027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35BFD8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00" w:dyaOrig="279" w14:anchorId="7101EC44">
                                  <v:shape id="_x0000_i1077" type="#_x0000_t75" style="width:9.6pt;height:14.4pt" o:ole="">
                                    <v:imagedata r:id="rId16" o:title=""/>
                                  </v:shape>
                                  <o:OLEObject Type="Embed" ProgID="Equation.DSMT4" ShapeID="_x0000_i1077" DrawAspect="Content" ObjectID="_1740558112" r:id="rId95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704850" y="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AABE4D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220" w:dyaOrig="260" w14:anchorId="71D1D407">
                                  <v:shape id="_x0000_i1079" type="#_x0000_t75" style="width:11.4pt;height:12.6pt" o:ole="">
                                    <v:imagedata r:id="rId18" o:title=""/>
                                  </v:shape>
                                  <o:OLEObject Type="Embed" ProgID="Equation.DSMT4" ShapeID="_x0000_i1079" DrawAspect="Content" ObjectID="_1740558113" r:id="rId96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4276725" y="203835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29AF1C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00" w:dyaOrig="220" w14:anchorId="19BFFCF8">
                                  <v:shape id="_x0000_i1081" type="#_x0000_t75" style="width:9.6pt;height:11.4pt" o:ole="">
                                    <v:imagedata r:id="rId20" o:title=""/>
                                  </v:shape>
                                  <o:OLEObject Type="Embed" ProgID="Equation.DSMT4" ShapeID="_x0000_i1081" DrawAspect="Content" ObjectID="_1740558114" r:id="rId97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742950" y="914400"/>
                            <a:ext cx="1743075" cy="28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2486025" y="942975"/>
                            <a:ext cx="1152525" cy="981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742950" y="914400"/>
                            <a:ext cx="2895600" cy="1009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 flipV="1">
                            <a:off x="3638550" y="942975"/>
                            <a:ext cx="0" cy="98107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>
                            <a:off x="2486025" y="942975"/>
                            <a:ext cx="115252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Text Box 87"/>
                        <wps:cNvSpPr txBox="1"/>
                        <wps:spPr>
                          <a:xfrm>
                            <a:off x="3590925" y="69532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57821D8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260" w:dyaOrig="260" w14:anchorId="75586346">
                                  <v:shape id="_x0000_i1083" type="#_x0000_t75" style="width:12.6pt;height:12.6pt" o:ole="">
                                    <v:imagedata r:id="rId22" o:title=""/>
                                  </v:shape>
                                  <o:OLEObject Type="Embed" ProgID="Equation.DSMT4" ShapeID="_x0000_i1083" DrawAspect="Content" ObjectID="_1740558115" r:id="rId98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88"/>
                        <wps:cNvSpPr txBox="1"/>
                        <wps:spPr>
                          <a:xfrm>
                            <a:off x="2124075" y="1362075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6B8D11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00FC9">
                                <w:rPr>
                                  <w:rFonts w:ascii="Times New Roman" w:hAnsi="Times New Roman" w:cs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300" w:dyaOrig="260" w14:anchorId="5AE56293">
                                  <v:shape id="_x0000_i1085" type="#_x0000_t75" style="width:15pt;height:12.6pt" o:ole="">
                                    <v:imagedata r:id="rId24" o:title=""/>
                                  </v:shape>
                                  <o:OLEObject Type="Embed" ProgID="Equation.DSMT4" ShapeID="_x0000_i1085" DrawAspect="Content" ObjectID="_1740558116" r:id="rId99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3419475" y="857250"/>
                            <a:ext cx="36195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4345EC" w14:textId="77777777" w:rsidR="007C1603" w:rsidRPr="00C57748" w:rsidRDefault="007C1603" w:rsidP="001F34BC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8C07EF">
                                <w:rPr>
                                  <w:rFonts w:ascii="Times New Roman" w:hAnsi="Times New Roman" w:cs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240" w:dyaOrig="340" w14:anchorId="2D037BD8">
                                  <v:shape id="_x0000_i1087" type="#_x0000_t75" style="width:12pt;height:17.4pt" o:ole="">
                                    <v:imagedata r:id="rId26" o:title=""/>
                                  </v:shape>
                                  <o:OLEObject Type="Embed" ProgID="Equation.DSMT4" ShapeID="_x0000_i1087" DrawAspect="Content" ObjectID="_1740558117" r:id="rId100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9FD0A0" id="Group 73" o:spid="_x0000_s1088" style="position:absolute;margin-left:21pt;margin-top:1.5pt;width:365.25pt;height:288.75pt;z-index:251703296" coordsize="46386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">
                <v:shape id="Straight Arrow Connector 74" o:spid="_x0000_s1089" type="#_x0000_t32" style="position:absolute;left:7429;top:95;width:457;height:36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" strokecolor="black [3040]" strokeweight="1.5pt">
                  <v:stroke startarrow="block" endarrow="block"/>
                </v:shape>
                <v:shape id="Straight Arrow Connector 75" o:spid="_x0000_s1090" type="#_x0000_t32" style="position:absolute;top:22669;width:45910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" strokecolor="black [3040]" strokeweight="1.5pt">
                  <v:stroke startarrow="block" endarrow="block"/>
                </v:shape>
                <v:shape id="Text Box 76" o:spid="_x0000_s1091" type="#_x0000_t202" style="position:absolute;left:952;top:6858;width:7233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" filled="f" stroked="f" strokeweight=".5pt">
                  <v:textbox style="mso-fit-shape-to-text:t">
                    <w:txbxContent>
                      <w:p w14:paraId="2BA0E88B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840" w:dyaOrig="400" w14:anchorId="4F1EC4B3">
                            <v:shape id="_x0000_i1071" type="#_x0000_t75" style="width:42pt;height:20.4pt" o:ole="">
                              <v:imagedata r:id="rId10" o:title=""/>
                            </v:shape>
                            <o:OLEObject Type="Embed" ProgID="Equation.DSMT4" ShapeID="_x0000_i1071" DrawAspect="Content" ObjectID="_1740558109" r:id="rId10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7" o:spid="_x0000_s1092" type="#_x0000_t202" style="position:absolute;left:35433;top:18383;width:7353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" filled="f" stroked="f" strokeweight=".5pt">
                  <v:textbox style="mso-fit-shape-to-text:t">
                    <w:txbxContent>
                      <w:p w14:paraId="17279CB0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859" w:dyaOrig="400" w14:anchorId="6A6CD686">
                            <v:shape id="_x0000_i1073" type="#_x0000_t75" style="width:42.6pt;height:20.4pt" o:ole="">
                              <v:imagedata r:id="rId12" o:title=""/>
                            </v:shape>
                            <o:OLEObject Type="Embed" ProgID="Equation.DSMT4" ShapeID="_x0000_i1073" DrawAspect="Content" ObjectID="_1740558110" r:id="rId102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8" o:spid="_x0000_s1093" type="#_x0000_t202" style="position:absolute;left:24003;top:6858;width:7867;height:5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" filled="f" stroked="f" strokeweight=".5pt">
                  <v:textbox style="mso-fit-shape-to-text:t">
                    <w:txbxContent>
                      <w:p w14:paraId="195709CA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C57748">
                          <w:rPr>
                            <w:rFonts w:ascii="Times New Roman" w:hAnsi="Times New Roman" w:cs="Times New Roman"/>
                            <w:position w:val="-14"/>
                            <w:sz w:val="28"/>
                            <w:szCs w:val="28"/>
                          </w:rPr>
                          <w:object w:dxaOrig="940" w:dyaOrig="400" w14:anchorId="6C6EC82A">
                            <v:shape id="_x0000_i1075" type="#_x0000_t75" style="width:47.4pt;height:20.4pt" o:ole="">
                              <v:imagedata r:id="rId14" o:title=""/>
                            </v:shape>
                            <o:OLEObject Type="Embed" ProgID="Equation.DSMT4" ShapeID="_x0000_i1075" DrawAspect="Content" ObjectID="_1740558111" r:id="rId103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9" o:spid="_x0000_s1094" type="#_x0000_t202" style="position:absolute;left:7048;top:22002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14:paraId="3A35BFD8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6"/>
                            <w:sz w:val="28"/>
                            <w:szCs w:val="28"/>
                          </w:rPr>
                          <w:object w:dxaOrig="200" w:dyaOrig="279" w14:anchorId="7101EC44">
                            <v:shape id="_x0000_i1077" type="#_x0000_t75" style="width:9.6pt;height:14.4pt" o:ole="">
                              <v:imagedata r:id="rId16" o:title=""/>
                            </v:shape>
                            <o:OLEObject Type="Embed" ProgID="Equation.DSMT4" ShapeID="_x0000_i1077" DrawAspect="Content" ObjectID="_1740558112" r:id="rId104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0" o:spid="_x0000_s1095" type="#_x0000_t202" style="position:absolute;left:7048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<v:textbox>
                    <w:txbxContent>
                      <w:p w14:paraId="10AABE4D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10"/>
                            <w:sz w:val="28"/>
                            <w:szCs w:val="28"/>
                          </w:rPr>
                          <w:object w:dxaOrig="220" w:dyaOrig="260" w14:anchorId="71D1D407">
                            <v:shape id="_x0000_i1079" type="#_x0000_t75" style="width:11.4pt;height:12.6pt" o:ole="">
                              <v:imagedata r:id="rId18" o:title=""/>
                            </v:shape>
                            <o:OLEObject Type="Embed" ProgID="Equation.DSMT4" ShapeID="_x0000_i1079" DrawAspect="Content" ObjectID="_1740558113" r:id="rId105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1" o:spid="_x0000_s1096" type="#_x0000_t202" style="position:absolute;left:42767;top:20383;width:3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<v:textbox>
                    <w:txbxContent>
                      <w:p w14:paraId="7429AF1C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6"/>
                            <w:sz w:val="28"/>
                            <w:szCs w:val="28"/>
                          </w:rPr>
                          <w:object w:dxaOrig="200" w:dyaOrig="220" w14:anchorId="19BFFCF8">
                            <v:shape id="_x0000_i1081" type="#_x0000_t75" style="width:9.6pt;height:11.4pt" o:ole="">
                              <v:imagedata r:id="rId20" o:title=""/>
                            </v:shape>
                            <o:OLEObject Type="Embed" ProgID="Equation.DSMT4" ShapeID="_x0000_i1081" DrawAspect="Content" ObjectID="_1740558114" r:id="rId10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Straight Connector 82" o:spid="_x0000_s1097" style="position:absolute;visibility:visible;mso-wrap-style:square" from="7429,9144" to="24860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" strokecolor="black [3040]"/>
                <v:line id="Straight Connector 83" o:spid="_x0000_s1098" style="position:absolute;visibility:visible;mso-wrap-style:square" from="24860,9429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" strokecolor="black [3040]"/>
                <v:line id="Straight Connector 84" o:spid="_x0000_s1099" style="position:absolute;visibility:visible;mso-wrap-style:square" from="7429,9144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" strokecolor="black [3040]"/>
                <v:line id="Straight Connector 85" o:spid="_x0000_s1100" style="position:absolute;flip:y;visibility:visible;mso-wrap-style:square" from="36385,9429" to="36385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" strokecolor="black [3040]">
                  <v:stroke dashstyle="dash"/>
                </v:line>
                <v:line id="Straight Connector 86" o:spid="_x0000_s1101" style="position:absolute;visibility:visible;mso-wrap-style:square" from="24860,9429" to="36385,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" strokecolor="black [3040]">
                  <v:stroke dashstyle="dash"/>
                </v:line>
                <v:shape id="Text Box 87" o:spid="_x0000_s1102" type="#_x0000_t202" style="position:absolute;left:35909;top:6953;width:361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<v:textbox>
                    <w:txbxContent>
                      <w:p w14:paraId="057821D8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4"/>
                            <w:sz w:val="28"/>
                            <w:szCs w:val="28"/>
                          </w:rPr>
                          <w:object w:dxaOrig="260" w:dyaOrig="260" w14:anchorId="75586346">
                            <v:shape id="_x0000_i1083" type="#_x0000_t75" style="width:12.6pt;height:12.6pt" o:ole="">
                              <v:imagedata r:id="rId22" o:title=""/>
                            </v:shape>
                            <o:OLEObject Type="Embed" ProgID="Equation.DSMT4" ShapeID="_x0000_i1083" DrawAspect="Content" ObjectID="_1740558115" r:id="rId107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8" o:spid="_x0000_s1103" type="#_x0000_t202" style="position:absolute;left:21240;top:13620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<v:textbox>
                    <w:txbxContent>
                      <w:p w14:paraId="486B8D11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B00FC9">
                          <w:rPr>
                            <w:rFonts w:ascii="Times New Roman" w:hAnsi="Times New Roman" w:cs="Times New Roman"/>
                            <w:position w:val="-4"/>
                            <w:sz w:val="28"/>
                            <w:szCs w:val="28"/>
                          </w:rPr>
                          <w:object w:dxaOrig="300" w:dyaOrig="260" w14:anchorId="5AE56293">
                            <v:shape id="_x0000_i1085" type="#_x0000_t75" style="width:15pt;height:12.6pt" o:ole="">
                              <v:imagedata r:id="rId24" o:title=""/>
                            </v:shape>
                            <o:OLEObject Type="Embed" ProgID="Equation.DSMT4" ShapeID="_x0000_i1085" DrawAspect="Content" ObjectID="_1740558116" r:id="rId108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3" o:spid="_x0000_s1104" type="#_x0000_t202" style="position:absolute;left:34194;top:8572;width:362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2D4345EC" w14:textId="77777777" w:rsidR="007C1603" w:rsidRPr="00C57748" w:rsidRDefault="007C1603" w:rsidP="001F34BC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8C07EF">
                          <w:rPr>
                            <w:rFonts w:ascii="Times New Roman" w:hAnsi="Times New Roman" w:cs="Times New Roman"/>
                            <w:position w:val="-10"/>
                            <w:sz w:val="28"/>
                            <w:szCs w:val="28"/>
                          </w:rPr>
                          <w:object w:dxaOrig="240" w:dyaOrig="340" w14:anchorId="2D037BD8">
                            <v:shape id="_x0000_i1087" type="#_x0000_t75" style="width:12pt;height:17.4pt" o:ole="">
                              <v:imagedata r:id="rId26" o:title=""/>
                            </v:shape>
                            <o:OLEObject Type="Embed" ProgID="Equation.DSMT4" ShapeID="_x0000_i1087" DrawAspect="Content" ObjectID="_1740558117" r:id="rId109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0CF2B1C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6B59F40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0AB181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EC71865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6FFBAD3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BAF0C37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574727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F58534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A8014B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EA7EB0D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AF13680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2C4B21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EF174F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0215304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97AA32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0D131A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46ADFDC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31ACF1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686985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48F214B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1FCEBFF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EF686D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2A044A6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97633B3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6AA37FE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B32CD35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6F76477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BD5E699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7FC4C5B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50A118E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E504DE6" w14:textId="77777777" w:rsidR="00BB1F02" w:rsidRDefault="00BB1F02" w:rsidP="00BB1F02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49C95E2D" w14:textId="77777777" w:rsidR="00BB1F02" w:rsidRDefault="00BB1F02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D2EB439" w14:textId="77777777" w:rsidR="001F34BC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DIAGRAM SHEET </w:t>
      </w:r>
      <w:r w:rsidR="005E4557">
        <w:rPr>
          <w:b/>
          <w:bCs/>
          <w:sz w:val="23"/>
          <w:szCs w:val="23"/>
        </w:rPr>
        <w:t>2</w:t>
      </w:r>
    </w:p>
    <w:p w14:paraId="13C4BA50" w14:textId="77777777" w:rsidR="001F34BC" w:rsidRDefault="001F34BC" w:rsidP="001F34B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QUESTION </w:t>
      </w:r>
      <w:r w:rsidR="005E4557">
        <w:rPr>
          <w:b/>
          <w:bCs/>
          <w:sz w:val="23"/>
          <w:szCs w:val="23"/>
        </w:rPr>
        <w:t>4</w:t>
      </w:r>
    </w:p>
    <w:p w14:paraId="7D2C4D1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796C792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E72FFE2" w14:textId="77777777" w:rsidR="003F2EAB" w:rsidRDefault="00F018C7" w:rsidP="003F2EAB">
      <w:pPr>
        <w:pStyle w:val="Default"/>
        <w:spacing w:line="360" w:lineRule="auto"/>
        <w:rPr>
          <w:b/>
          <w:bCs/>
          <w:sz w:val="23"/>
          <w:szCs w:val="23"/>
        </w:rPr>
      </w:pPr>
      <w:r w:rsidRPr="00F018C7">
        <w:rPr>
          <w:b/>
          <w:bCs/>
          <w:noProof/>
          <w:sz w:val="23"/>
          <w:szCs w:val="23"/>
          <w:lang w:eastAsia="en-ZA"/>
        </w:rPr>
        <w:drawing>
          <wp:inline distT="0" distB="0" distL="0" distR="0" wp14:anchorId="571362D7" wp14:editId="1DC3AE58">
            <wp:extent cx="5926455" cy="381889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26455" cy="381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F64C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B59304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79E10D9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5F934BE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46923AF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08AAF1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36AE563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6EEC202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095A5AA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801238E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EBDCC49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252F438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36FF12C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883DCE2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5BD90E9" w14:textId="77777777" w:rsidR="001F34BC" w:rsidRDefault="00BB1F02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246D071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5B521DF" w14:textId="77777777" w:rsidR="001F34BC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DIAGRAM SHEET </w:t>
      </w:r>
      <w:r w:rsidR="005E4557">
        <w:rPr>
          <w:b/>
          <w:bCs/>
          <w:sz w:val="23"/>
          <w:szCs w:val="23"/>
        </w:rPr>
        <w:t>3</w:t>
      </w:r>
    </w:p>
    <w:p w14:paraId="10E123CF" w14:textId="77777777" w:rsidR="00BB1F02" w:rsidRDefault="00BB1F02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</w:p>
    <w:p w14:paraId="28276DBB" w14:textId="77777777" w:rsidR="001F34BC" w:rsidRDefault="001F34BC" w:rsidP="001F34B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QUESTION </w:t>
      </w:r>
      <w:r w:rsidR="005E4557">
        <w:rPr>
          <w:b/>
          <w:bCs/>
          <w:sz w:val="23"/>
          <w:szCs w:val="23"/>
        </w:rPr>
        <w:t>5.</w:t>
      </w:r>
      <w:r w:rsidR="00C562E0">
        <w:rPr>
          <w:b/>
          <w:bCs/>
          <w:sz w:val="23"/>
          <w:szCs w:val="23"/>
        </w:rPr>
        <w:t>1</w:t>
      </w:r>
    </w:p>
    <w:p w14:paraId="0BA954E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A2A338C" w14:textId="3199EF93" w:rsidR="001F34BC" w:rsidRDefault="00C12F17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Cs/>
          <w:noProof/>
          <w:lang w:eastAsia="en-ZA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7043072" wp14:editId="2B95EC60">
                <wp:simplePos x="0" y="0"/>
                <wp:positionH relativeFrom="column">
                  <wp:posOffset>0</wp:posOffset>
                </wp:positionH>
                <wp:positionV relativeFrom="paragraph">
                  <wp:posOffset>10160</wp:posOffset>
                </wp:positionV>
                <wp:extent cx="3803015" cy="2969260"/>
                <wp:effectExtent l="0" t="6985" r="0" b="0"/>
                <wp:wrapNone/>
                <wp:docPr id="5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03015" cy="2969260"/>
                          <a:chOff x="2194" y="4396"/>
                          <a:chExt cx="5989" cy="4676"/>
                        </a:xfrm>
                      </wpg:grpSpPr>
                      <wps:wsp>
                        <wps:cNvPr id="10" name="Oval 142"/>
                        <wps:cNvSpPr>
                          <a:spLocks noChangeArrowheads="1"/>
                        </wps:cNvSpPr>
                        <wps:spPr bwMode="auto">
                          <a:xfrm>
                            <a:off x="3031" y="4396"/>
                            <a:ext cx="4198" cy="419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2381" y="8584"/>
                            <a:ext cx="55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44"/>
                        <wps:cNvCnPr>
                          <a:cxnSpLocks noChangeShapeType="1"/>
                        </wps:cNvCnPr>
                        <wps:spPr bwMode="auto">
                          <a:xfrm flipH="1">
                            <a:off x="5158" y="6529"/>
                            <a:ext cx="2071" cy="20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99" y="5442"/>
                            <a:ext cx="1858" cy="31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46"/>
                        <wps:cNvCnPr>
                          <a:cxnSpLocks noChangeShapeType="1"/>
                        </wps:cNvCnPr>
                        <wps:spPr bwMode="auto">
                          <a:xfrm>
                            <a:off x="3299" y="5442"/>
                            <a:ext cx="3930" cy="10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5089" y="6410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28D15E" w14:textId="77777777" w:rsidR="007C1603" w:rsidRPr="00CC7EE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C7EE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5338" y="8246"/>
                            <a:ext cx="84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D104EC" w14:textId="77777777" w:rsidR="007C1603" w:rsidRPr="00CC7EE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C7EE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075" y="7849"/>
                            <a:ext cx="603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62AE2" w14:textId="77777777" w:rsidR="007C1603" w:rsidRPr="00723C61" w:rsidRDefault="007C1603" w:rsidP="00C562E0">
                              <w:pP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23C61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2964" y="5199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A6228" w14:textId="77777777" w:rsidR="007C1603" w:rsidRPr="00CC7EE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7144" y="6325"/>
                            <a:ext cx="469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21688E" w14:textId="77777777" w:rsidR="007C1603" w:rsidRPr="00CC7EE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8550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9D839F" w14:textId="77777777" w:rsidR="007C1603" w:rsidRPr="00723C6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723C61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972" y="8524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53DBF3" w14:textId="77777777" w:rsidR="007C1603" w:rsidRPr="00723C6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7630" y="8537"/>
                            <a:ext cx="553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623EF6" w14:textId="77777777" w:rsidR="007C1603" w:rsidRPr="00723C61" w:rsidRDefault="007C1603" w:rsidP="00C562E0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5"/>
                        <wps:cNvSpPr>
                          <a:spLocks/>
                        </wps:cNvSpPr>
                        <wps:spPr bwMode="auto">
                          <a:xfrm rot="1487342">
                            <a:off x="5803" y="7781"/>
                            <a:ext cx="428" cy="74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7 w 21600"/>
                              <a:gd name="T3" fmla="*/ 307 h 21600"/>
                              <a:gd name="T4" fmla="*/ 0 w 21600"/>
                              <a:gd name="T5" fmla="*/ 307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043072" id="Group 81" o:spid="_x0000_s1105" style="position:absolute;margin-left:0;margin-top:.8pt;width:299.45pt;height:233.8pt;z-index:251715584" coordorigin="2194,4396" coordsize="5989,4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">
                <v:oval id="Oval 142" o:spid="_x0000_s1106" style="position:absolute;left:3031;top:4396;width:4198;height:4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6xU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ZVef9EB7PYXAAD//wMAUEsBAi0AFAAGAAgAAAAhANvh9svuAAAAhQEAABMAAAAAAAAAAAAA&#10;AAAAAAAAAFtDb250ZW50X1R5cGVzXS54bWxQSwECLQAUAAYACAAAACEAWvQsW78AAAAVAQAACwAA&#10;AAAAAAAAAAAAAAAfAQAAX3JlbHMvLnJlbHNQSwECLQAUAAYACAAAACEAVL+sVMMAAADbAAAADwAA&#10;AAAAAAAAAAAAAAAHAgAAZHJzL2Rvd25yZXYueG1sUEsFBgAAAAADAAMAtwAAAPcCAAAAAA==&#10;"/>
                <v:line id="Line 143" o:spid="_x0000_s1107" style="position:absolute;visibility:visible;mso-wrap-style:square" from="2381,8584" to="7970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shape id="AutoShape 144" o:spid="_x0000_s1108" type="#_x0000_t32" style="position:absolute;left:5158;top:6529;width:2071;height:20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    <v:shape id="AutoShape 145" o:spid="_x0000_s1109" type="#_x0000_t32" style="position:absolute;left:3299;top:5442;width:1858;height:31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"/>
                <v:shape id="AutoShape 146" o:spid="_x0000_s1110" type="#_x0000_t32" style="position:absolute;left:3299;top:5442;width:3930;height:10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<v:shape id="Text Box 147" o:spid="_x0000_s1111" type="#_x0000_t202" style="position:absolute;left:5089;top:6410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5128D15E" w14:textId="77777777" w:rsidR="007C1603" w:rsidRPr="00CC7EE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CC7EE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48" o:spid="_x0000_s1112" type="#_x0000_t202" style="position:absolute;left:5338;top:8246;width:84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40D104EC" w14:textId="77777777" w:rsidR="007C1603" w:rsidRPr="00CC7EE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CC7EE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149" o:spid="_x0000_s1113" type="#_x0000_t202" style="position:absolute;left:6075;top:7849;width:603;height: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5062AE2" w14:textId="77777777" w:rsidR="007C1603" w:rsidRPr="00723C61" w:rsidRDefault="007C1603" w:rsidP="00C562E0">
                        <w:pP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 w:rsidRPr="00723C61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150" o:spid="_x0000_s1114" type="#_x0000_t202" style="position:absolute;left:2964;top:5199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F5A6228" w14:textId="77777777" w:rsidR="007C1603" w:rsidRPr="00CC7EE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151" o:spid="_x0000_s1115" type="#_x0000_t202" style="position:absolute;left:7144;top:6325;width:46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F21688E" w14:textId="77777777" w:rsidR="007C1603" w:rsidRPr="00CC7EE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  <v:shape id="Text Box 152" o:spid="_x0000_s1116" type="#_x0000_t202" style="position:absolute;left:2194;top:8550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59D839F" w14:textId="77777777" w:rsidR="007C1603" w:rsidRPr="00723C6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723C61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shape id="Text Box 153" o:spid="_x0000_s1117" type="#_x0000_t202" style="position:absolute;left:4972;top:8524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0853DBF3" w14:textId="77777777" w:rsidR="007C1603" w:rsidRPr="00723C6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154" o:spid="_x0000_s1118" type="#_x0000_t202" style="position:absolute;left:7630;top:8537;width:553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1D623EF6" w14:textId="77777777" w:rsidR="007C1603" w:rsidRPr="00723C61" w:rsidRDefault="007C1603" w:rsidP="00C562E0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Arc 5" o:spid="_x0000_s1119" style="position:absolute;left:5803;top:7781;width:428;height:743;rotation:1624574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" path="m-1,nfc11929,,21600,9670,21600,21600em-1,nsc11929,,21600,9670,21600,21600l,21600,-1,xe" filled="f">
                  <v:stroke startarrow="open"/>
                  <v:path arrowok="t" o:extrusionok="f" o:connecttype="custom" o:connectlocs="0,0;0,11;0,11" o:connectangles="0,0,0"/>
                </v:shape>
              </v:group>
            </w:pict>
          </mc:Fallback>
        </mc:AlternateContent>
      </w:r>
    </w:p>
    <w:p w14:paraId="40086CB5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E3F367F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A1A5856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FBBCFE7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323CA14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F0C3017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19DBF7E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BC81625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6066D53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F9CC180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BB815C0" w14:textId="77777777" w:rsidR="00C562E0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027672D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t xml:space="preserve">                  </w:t>
      </w:r>
    </w:p>
    <w:p w14:paraId="62AE101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AAB83DD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0EEA2C2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DE6AE6A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5BDEC5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2211C5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B497280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BBA6F1E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A45C1D8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12A3D2F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C79F30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D6CAA1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CC6C851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0FFA4A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A5CF468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B193425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0F21FC5" w14:textId="77777777" w:rsidR="00BB1F02" w:rsidRDefault="00BB1F02" w:rsidP="00BB1F02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43B9A87A" w14:textId="77777777" w:rsidR="0035782E" w:rsidRDefault="0035782E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48116FA" w14:textId="77777777" w:rsidR="001F34BC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DIAGRAM SHEET </w:t>
      </w:r>
      <w:r w:rsidR="005E4557">
        <w:rPr>
          <w:b/>
          <w:bCs/>
          <w:sz w:val="23"/>
          <w:szCs w:val="23"/>
        </w:rPr>
        <w:t>4</w:t>
      </w:r>
    </w:p>
    <w:p w14:paraId="275B59AD" w14:textId="77777777" w:rsidR="00BB1F02" w:rsidRDefault="00BB1F02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</w:p>
    <w:p w14:paraId="768C080D" w14:textId="77777777" w:rsidR="001F34BC" w:rsidRDefault="001F34BC" w:rsidP="001F34B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QUESTION </w:t>
      </w:r>
      <w:r w:rsidR="005E4557">
        <w:rPr>
          <w:b/>
          <w:bCs/>
          <w:sz w:val="23"/>
          <w:szCs w:val="23"/>
        </w:rPr>
        <w:t>5.</w:t>
      </w:r>
      <w:r w:rsidR="00C562E0">
        <w:rPr>
          <w:b/>
          <w:bCs/>
          <w:sz w:val="23"/>
          <w:szCs w:val="23"/>
        </w:rPr>
        <w:t>2</w:t>
      </w:r>
    </w:p>
    <w:p w14:paraId="751DE27D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686DAB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E8130FD" w14:textId="77777777" w:rsidR="001F34BC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noProof/>
          <w:lang w:eastAsia="en-ZA"/>
        </w:rPr>
        <w:drawing>
          <wp:inline distT="0" distB="0" distL="0" distR="0" wp14:anchorId="76C37461" wp14:editId="4354ADE4">
            <wp:extent cx="5497157" cy="3552825"/>
            <wp:effectExtent l="0" t="0" r="889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324" cy="3558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12E94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8A4C758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480642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C8FA05D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D07C1FC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DA9D53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7654B69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40AF055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2B2CA04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FFCCCD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04A9E88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9B0A61E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8E1972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1708D3C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5E6F729" w14:textId="77777777" w:rsidR="001F34BC" w:rsidRDefault="00BB1F02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18A4BADD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2A15C7F" w14:textId="77777777" w:rsidR="001F34BC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DIAGRAM SHEET </w:t>
      </w:r>
      <w:r w:rsidR="005E4557">
        <w:rPr>
          <w:b/>
          <w:bCs/>
          <w:sz w:val="23"/>
          <w:szCs w:val="23"/>
        </w:rPr>
        <w:t>5</w:t>
      </w:r>
    </w:p>
    <w:p w14:paraId="03662E0F" w14:textId="77777777" w:rsidR="00BB1F02" w:rsidRDefault="00BB1F02" w:rsidP="001F34BC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201B897" w14:textId="77777777" w:rsidR="00BB1F02" w:rsidRDefault="00BB1F02" w:rsidP="001F34BC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71339BD" w14:textId="77777777" w:rsidR="001F34BC" w:rsidRDefault="001F34BC" w:rsidP="001F34B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QUESTION </w:t>
      </w:r>
      <w:r w:rsidR="005E4557">
        <w:rPr>
          <w:b/>
          <w:bCs/>
          <w:sz w:val="23"/>
          <w:szCs w:val="23"/>
        </w:rPr>
        <w:t>6.2</w:t>
      </w:r>
    </w:p>
    <w:p w14:paraId="579AB76B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57B70CC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BA327DD" w14:textId="77777777" w:rsidR="003F2EAB" w:rsidRDefault="00C562E0" w:rsidP="003F2EAB">
      <w:pPr>
        <w:pStyle w:val="Default"/>
        <w:spacing w:line="360" w:lineRule="auto"/>
        <w:rPr>
          <w:b/>
          <w:bCs/>
          <w:sz w:val="23"/>
          <w:szCs w:val="23"/>
        </w:rPr>
      </w:pPr>
      <w:r w:rsidRPr="00A32C3D">
        <w:object w:dxaOrig="5460" w:dyaOrig="4404" w14:anchorId="229FD906">
          <v:shape id="_x0000_i1088" type="#_x0000_t75" style="width:311.4pt;height:261pt" o:ole="">
            <v:imagedata r:id="rId89" o:title=""/>
          </v:shape>
          <o:OLEObject Type="Embed" ProgID="PBrush" ShapeID="_x0000_i1088" DrawAspect="Content" ObjectID="_1740558099" r:id="rId110"/>
        </w:object>
      </w:r>
    </w:p>
    <w:p w14:paraId="4D3D1663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B90AA4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7E16F96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E82A8C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590D718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0988B89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72DDC1C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5621A1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F9041E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C3DB27B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5F4F7EB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1D7C70A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DFBAE37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B5736D1" w14:textId="77777777" w:rsidR="003F2EAB" w:rsidRDefault="003F2EAB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BDECAAA" w14:textId="77777777" w:rsidR="00BB1F02" w:rsidRDefault="00BB1F02" w:rsidP="00BB1F02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lastRenderedPageBreak/>
        <w:t>NAME: ……………………………………….                    CLASS:  ………..</w:t>
      </w:r>
    </w:p>
    <w:p w14:paraId="3D11B453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B3FA273" w14:textId="77777777" w:rsidR="001F34BC" w:rsidRDefault="001F34BC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DIAGRAM SHEET </w:t>
      </w:r>
      <w:r w:rsidR="005E4557">
        <w:rPr>
          <w:b/>
          <w:bCs/>
          <w:sz w:val="23"/>
          <w:szCs w:val="23"/>
        </w:rPr>
        <w:t>6</w:t>
      </w:r>
    </w:p>
    <w:p w14:paraId="03480EDE" w14:textId="77777777" w:rsidR="00BB1F02" w:rsidRDefault="00BB1F02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</w:p>
    <w:p w14:paraId="7E6EFC23" w14:textId="77777777" w:rsidR="00BB1F02" w:rsidRDefault="00BB1F02" w:rsidP="001F34BC">
      <w:pPr>
        <w:pStyle w:val="Default"/>
        <w:spacing w:line="360" w:lineRule="auto"/>
        <w:jc w:val="center"/>
        <w:rPr>
          <w:b/>
          <w:bCs/>
          <w:sz w:val="23"/>
          <w:szCs w:val="23"/>
        </w:rPr>
      </w:pPr>
    </w:p>
    <w:p w14:paraId="02CBD257" w14:textId="77777777" w:rsidR="001F34BC" w:rsidRDefault="001F34BC" w:rsidP="001F34BC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QUESTION </w:t>
      </w:r>
      <w:r w:rsidR="005E4557">
        <w:rPr>
          <w:b/>
          <w:bCs/>
          <w:sz w:val="23"/>
          <w:szCs w:val="23"/>
        </w:rPr>
        <w:t>6.3</w:t>
      </w:r>
    </w:p>
    <w:p w14:paraId="60511551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1ABA9BC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19B4B97" w14:textId="46501D48" w:rsidR="001F34BC" w:rsidRDefault="00C12F17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noProof/>
          <w:lang w:eastAsia="en-ZA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95582CF" wp14:editId="5ADC0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699510" cy="2484120"/>
                <wp:effectExtent l="0" t="0" r="0" b="0"/>
                <wp:wrapNone/>
                <wp:docPr id="9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699510" cy="2484120"/>
                          <a:chOff x="0" y="0"/>
                          <a:chExt cx="3699510" cy="2484120"/>
                        </a:xfrm>
                      </wpg:grpSpPr>
                      <wpg:grpSp>
                        <wpg:cNvPr id="123" name="Group 9"/>
                        <wpg:cNvGrpSpPr/>
                        <wpg:grpSpPr>
                          <a:xfrm>
                            <a:off x="0" y="0"/>
                            <a:ext cx="3699510" cy="2484120"/>
                            <a:chOff x="0" y="0"/>
                            <a:chExt cx="3699510" cy="2484120"/>
                          </a:xfrm>
                        </wpg:grpSpPr>
                        <wps:wsp>
                          <wps:cNvPr id="124" name="Straight Connector 124"/>
                          <wps:cNvCnPr/>
                          <wps:spPr>
                            <a:xfrm flipH="1">
                              <a:off x="1150620" y="2247900"/>
                              <a:ext cx="762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25" name="Group 125"/>
                          <wpg:cNvGrpSpPr/>
                          <wpg:grpSpPr>
                            <a:xfrm>
                              <a:off x="0" y="0"/>
                              <a:ext cx="3699510" cy="2484120"/>
                              <a:chOff x="0" y="0"/>
                              <a:chExt cx="3699510" cy="2484120"/>
                            </a:xfrm>
                          </wpg:grpSpPr>
                          <wps:wsp>
                            <wps:cNvPr id="126" name="Straight Connector 126"/>
                            <wps:cNvCnPr/>
                            <wps:spPr>
                              <a:xfrm>
                                <a:off x="2125980" y="495300"/>
                                <a:ext cx="1432560" cy="14401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27" name="Group 127"/>
                            <wpg:cNvGrpSpPr/>
                            <wpg:grpSpPr>
                              <a:xfrm>
                                <a:off x="0" y="0"/>
                                <a:ext cx="3699510" cy="2484120"/>
                                <a:chOff x="0" y="0"/>
                                <a:chExt cx="3699510" cy="2484120"/>
                              </a:xfrm>
                            </wpg:grpSpPr>
                            <wps:wsp>
                              <wps:cNvPr id="128" name="Straight Connector 128"/>
                              <wps:cNvCnPr/>
                              <wps:spPr>
                                <a:xfrm>
                                  <a:off x="243840" y="472440"/>
                                  <a:ext cx="601980" cy="18288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" name="Straight Connector 129"/>
                              <wps:cNvCnPr/>
                              <wps:spPr>
                                <a:xfrm flipH="1">
                                  <a:off x="845820" y="495300"/>
                                  <a:ext cx="1280160" cy="180594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30" name="Group 130"/>
                              <wpg:cNvGrpSpPr/>
                              <wpg:grpSpPr>
                                <a:xfrm>
                                  <a:off x="0" y="0"/>
                                  <a:ext cx="3699510" cy="2484120"/>
                                  <a:chOff x="0" y="0"/>
                                  <a:chExt cx="3699510" cy="2484120"/>
                                </a:xfrm>
                              </wpg:grpSpPr>
                              <wps:wsp>
                                <wps:cNvPr id="131" name="Oval 131"/>
                                <wps:cNvSpPr/>
                                <wps:spPr>
                                  <a:xfrm>
                                    <a:off x="0" y="0"/>
                                    <a:ext cx="2340000" cy="2340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2" name="Straight Connector 132"/>
                                <wps:cNvCnPr/>
                                <wps:spPr>
                                  <a:xfrm>
                                    <a:off x="243840" y="495300"/>
                                    <a:ext cx="1882140" cy="2286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3" name="Straight Connector 133"/>
                                <wps:cNvCnPr/>
                                <wps:spPr>
                                  <a:xfrm>
                                    <a:off x="243840" y="495300"/>
                                    <a:ext cx="1524000" cy="168402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4" name="Text Box 134"/>
                                <wps:cNvSpPr txBox="1"/>
                                <wps:spPr>
                                  <a:xfrm>
                                    <a:off x="30480" y="26670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51ADB43" w14:textId="77777777" w:rsidR="007C1603" w:rsidRDefault="007C1603" w:rsidP="00C562E0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5" name="Text Box 135"/>
                                <wps:cNvSpPr txBox="1"/>
                                <wps:spPr>
                                  <a:xfrm>
                                    <a:off x="1668780" y="21183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F022B6C" w14:textId="77777777" w:rsidR="007C1603" w:rsidRDefault="007C1603" w:rsidP="00C562E0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6" name="Text Box 136"/>
                                <wps:cNvSpPr txBox="1"/>
                                <wps:spPr>
                                  <a:xfrm>
                                    <a:off x="1181100" y="13944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CB7E350" w14:textId="77777777" w:rsidR="007C1603" w:rsidRDefault="007C1603" w:rsidP="00C562E0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0" name="Text Box 140"/>
                                <wps:cNvSpPr txBox="1"/>
                                <wps:spPr>
                                  <a:xfrm>
                                    <a:off x="3482340" y="18135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0BD53FA" w14:textId="77777777" w:rsidR="007C1603" w:rsidRDefault="007C1603" w:rsidP="00C562E0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1" name="Text Box 141"/>
                                <wps:cNvSpPr txBox="1"/>
                                <wps:spPr>
                                  <a:xfrm>
                                    <a:off x="2110740" y="3657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660C372" w14:textId="77777777" w:rsidR="007C1603" w:rsidRDefault="007C1603" w:rsidP="00C562E0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2" name="Text Box 142"/>
                                <wps:cNvSpPr txBox="1"/>
                                <wps:spPr>
                                  <a:xfrm>
                                    <a:off x="685800" y="222504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51E6043" w14:textId="77777777" w:rsidR="007C1603" w:rsidRDefault="007C1603" w:rsidP="00C562E0">
                                      <w: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3" name="Text Box 143"/>
                                <wps:cNvSpPr txBox="1"/>
                                <wps:spPr>
                                  <a:xfrm>
                                    <a:off x="381000" y="7467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06D9AE36" w14:textId="77777777" w:rsidR="007C1603" w:rsidRDefault="007C1603" w:rsidP="00C562E0">
                                      <w:r w:rsidRPr="00F032A4"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79B2CA28" wp14:editId="5B0265AD">
                                            <wp:extent cx="27940" cy="32757"/>
                                            <wp:effectExtent l="0" t="0" r="0" b="0"/>
                                            <wp:docPr id="151" name="Picture 18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4" name="Text Box 144"/>
                                <wps:cNvSpPr txBox="1"/>
                                <wps:spPr>
                                  <a:xfrm>
                                    <a:off x="1691640" y="48768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EA73854" w14:textId="77777777" w:rsidR="007C1603" w:rsidRDefault="007C1603" w:rsidP="00C562E0">
                                      <w:r w:rsidRPr="00F032A4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06039583" wp14:editId="528B7923">
                                            <wp:extent cx="27940" cy="32757"/>
                                            <wp:effectExtent l="0" t="0" r="0" b="0"/>
                                            <wp:docPr id="152" name="Picture 18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5" name="Text Box 145"/>
                                <wps:cNvSpPr txBox="1"/>
                                <wps:spPr>
                                  <a:xfrm>
                                    <a:off x="1988820" y="4800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DB3F6A8" w14:textId="77777777" w:rsidR="007C1603" w:rsidRDefault="007C1603" w:rsidP="00C562E0">
                                      <w:r>
                                        <w:t>2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4BB3168B" wp14:editId="3074C2BD">
                                            <wp:extent cx="27940" cy="32757"/>
                                            <wp:effectExtent l="0" t="0" r="0" b="0"/>
                                            <wp:docPr id="153" name="Picture 18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" name="Text Box 146"/>
                                <wps:cNvSpPr txBox="1"/>
                                <wps:spPr>
                                  <a:xfrm>
                                    <a:off x="266700" y="42672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5EC2F44" w14:textId="77777777" w:rsidR="007C1603" w:rsidRDefault="007C1603" w:rsidP="00C562E0">
                                      <w:r>
                                        <w:t>2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0A5FAA40" wp14:editId="131307B5">
                                            <wp:extent cx="27940" cy="32757"/>
                                            <wp:effectExtent l="0" t="0" r="0" b="0"/>
                                            <wp:docPr id="154" name="Picture 18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7" name="Text Box 147"/>
                                <wps:cNvSpPr txBox="1"/>
                                <wps:spPr>
                                  <a:xfrm>
                                    <a:off x="1866900" y="4419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D43DE2F" w14:textId="77777777" w:rsidR="007C1603" w:rsidRDefault="007C1603" w:rsidP="00C562E0">
                                      <w:r>
                                        <w:t>1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5C1B75E8" wp14:editId="2487263E">
                                            <wp:extent cx="27940" cy="32757"/>
                                            <wp:effectExtent l="0" t="0" r="0" b="0"/>
                                            <wp:docPr id="155" name="Picture 18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" name="Text Box 148"/>
                                <wps:cNvSpPr txBox="1"/>
                                <wps:spPr>
                                  <a:xfrm>
                                    <a:off x="259080" y="594360"/>
                                    <a:ext cx="217170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0005FB94" w14:textId="77777777" w:rsidR="007C1603" w:rsidRDefault="007C1603" w:rsidP="00C562E0">
                                      <w:r>
                                        <w:t>1</w:t>
                                      </w:r>
                                      <w:r>
                                        <w:rPr>
                                          <w:noProof/>
                                          <w:lang w:eastAsia="en-ZA"/>
                                        </w:rPr>
                                        <w:drawing>
                                          <wp:inline distT="0" distB="0" distL="0" distR="0" wp14:anchorId="6FD2CDA5" wp14:editId="05282AD5">
                                            <wp:extent cx="27940" cy="32757"/>
                                            <wp:effectExtent l="0" t="0" r="0" b="0"/>
                                            <wp:docPr id="156" name="Picture 18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27940" cy="32757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49" name="Straight Connector 149"/>
                        <wps:cNvCnPr/>
                        <wps:spPr>
                          <a:xfrm flipV="1">
                            <a:off x="845820" y="1935480"/>
                            <a:ext cx="2712720" cy="36576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 flipH="1">
                            <a:off x="952500" y="495300"/>
                            <a:ext cx="762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5582CF" id="_x0000_s1120" style="position:absolute;margin-left:0;margin-top:0;width:291.3pt;height:195.6pt;z-index:251717632" coordsize="36995,24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">
                <v:group id="Group 9" o:spid="_x0000_s1121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line id="Straight Connector 124" o:spid="_x0000_s1122" style="position:absolute;flip:x;visibility:visible;mso-wrap-style:square" from="11506,22479" to="12268,22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" strokecolor="black [3213]">
                    <v:stroke endarrow="block"/>
                  </v:line>
                  <v:group id="Group 125" o:spid="_x0000_s1123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line id="Straight Connector 126" o:spid="_x0000_s1124" style="position:absolute;visibility:visible;mso-wrap-style:square" from="21259,4953" to="35585,19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" strokecolor="black [3213]" strokeweight="1pt"/>
                    <v:group id="Group 127" o:spid="_x0000_s1125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<v:line id="Straight Connector 128" o:spid="_x0000_s1126" style="position:absolute;visibility:visible;mso-wrap-style:square" from="2438,4724" to="8458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" strokecolor="black [3213]" strokeweight="1pt"/>
                      <v:line id="Straight Connector 129" o:spid="_x0000_s1127" style="position:absolute;flip:x;visibility:visible;mso-wrap-style:square" from="8458,4953" to="21259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" strokecolor="black [3213]" strokeweight="1pt"/>
                      <v:group id="Group 130" o:spid="_x0000_s1128" style="position:absolute;width:36995;height:24841" coordsize="36995,24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  <v:oval id="Oval 131" o:spid="_x0000_s1129" style="position:absolute;width:23400;height:23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" filled="f" strokecolor="black [3213]" strokeweight="2pt"/>
                        <v:line id="Straight Connector 132" o:spid="_x0000_s1130" style="position:absolute;visibility:visible;mso-wrap-style:square" from="2438,4953" to="21259,5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" strokecolor="black [3213]" strokeweight="1pt"/>
                        <v:line id="Straight Connector 133" o:spid="_x0000_s1131" style="position:absolute;visibility:visible;mso-wrap-style:square" from="2438,4953" to="17678,2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" strokecolor="black [3213]" strokeweight="1pt"/>
                        <v:shape id="Text Box 134" o:spid="_x0000_s1132" type="#_x0000_t202" style="position:absolute;left:304;top:2667;width:2172;height:2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        <v:textbox>
                            <w:txbxContent>
                              <w:p w14:paraId="351ADB43" w14:textId="77777777" w:rsidR="007C1603" w:rsidRDefault="007C1603" w:rsidP="00C562E0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35" o:spid="_x0000_s1133" type="#_x0000_t202" style="position:absolute;left:16687;top:21183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        <v:textbox>
                            <w:txbxContent>
                              <w:p w14:paraId="3F022B6C" w14:textId="77777777" w:rsidR="007C1603" w:rsidRDefault="007C1603" w:rsidP="00C562E0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136" o:spid="_x0000_s1134" type="#_x0000_t202" style="position:absolute;left:11811;top:13944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      <v:textbox>
                            <w:txbxContent>
                              <w:p w14:paraId="6CB7E350" w14:textId="77777777" w:rsidR="007C1603" w:rsidRDefault="007C1603" w:rsidP="00C562E0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_x0000_s1135" type="#_x0000_t202" style="position:absolute;left:34823;top:18135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      <v:textbox>
                            <w:txbxContent>
                              <w:p w14:paraId="20BD53FA" w14:textId="77777777" w:rsidR="007C1603" w:rsidRDefault="007C1603" w:rsidP="00C562E0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41" o:spid="_x0000_s1136" type="#_x0000_t202" style="position:absolute;left:21107;top:3657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    <v:textbox>
                            <w:txbxContent>
                              <w:p w14:paraId="5660C372" w14:textId="77777777" w:rsidR="007C1603" w:rsidRDefault="007C1603" w:rsidP="00C562E0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42" o:spid="_x0000_s1137" type="#_x0000_t202" style="position:absolute;left:6858;top:22250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<v:textbox>
                            <w:txbxContent>
                              <w:p w14:paraId="251E6043" w14:textId="77777777" w:rsidR="007C1603" w:rsidRDefault="007C1603" w:rsidP="00C562E0">
                                <w: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143" o:spid="_x0000_s1138" type="#_x0000_t202" style="position:absolute;left:3810;top:7467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        <v:textbox>
                            <w:txbxContent>
                              <w:p w14:paraId="06D9AE36" w14:textId="77777777" w:rsidR="007C1603" w:rsidRDefault="007C1603" w:rsidP="00C562E0">
                                <w:r w:rsidRPr="00F032A4">
                                  <w:rPr>
                                    <w:i/>
                                  </w:rPr>
                                  <w:t>y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79B2CA28" wp14:editId="5B0265AD">
                                      <wp:extent cx="27940" cy="32757"/>
                                      <wp:effectExtent l="0" t="0" r="0" b="0"/>
                                      <wp:docPr id="151" name="Picture 18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144" o:spid="_x0000_s1139" type="#_x0000_t202" style="position:absolute;left:16916;top:4876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bXAxAAAANwAAAAPAAAAZHJzL2Rvd25yZXYueG1sRE9Na8JA&#10;EL0X/A/LFHqrm4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IDFtcDEAAAA3AAAAA8A&#10;AAAAAAAAAAAAAAAABwIAAGRycy9kb3ducmV2LnhtbFBLBQYAAAAAAwADALcAAAD4AgAAAAA=&#10;" filled="f" stroked="f" strokeweight=".5pt">
                          <v:textbox>
                            <w:txbxContent>
                              <w:p w14:paraId="6EA73854" w14:textId="77777777" w:rsidR="007C1603" w:rsidRDefault="007C1603" w:rsidP="00C562E0">
                                <w:r w:rsidRPr="00F032A4">
                                  <w:rPr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06039583" wp14:editId="528B7923">
                                      <wp:extent cx="27940" cy="32757"/>
                                      <wp:effectExtent l="0" t="0" r="0" b="0"/>
                                      <wp:docPr id="152" name="Picture 18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145" o:spid="_x0000_s1140" type="#_x0000_t202" style="position:absolute;left:19888;top:4800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        <v:textbox>
                            <w:txbxContent>
                              <w:p w14:paraId="5DB3F6A8" w14:textId="77777777" w:rsidR="007C1603" w:rsidRDefault="007C1603" w:rsidP="00C562E0">
                                <w:r>
                                  <w:t>2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4BB3168B" wp14:editId="3074C2BD">
                                      <wp:extent cx="27940" cy="32757"/>
                                      <wp:effectExtent l="0" t="0" r="0" b="0"/>
                                      <wp:docPr id="153" name="Picture 18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146" o:spid="_x0000_s1141" type="#_x0000_t202" style="position:absolute;left:2667;top:4267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      <v:textbox>
                            <w:txbxContent>
                              <w:p w14:paraId="15EC2F44" w14:textId="77777777" w:rsidR="007C1603" w:rsidRDefault="007C1603" w:rsidP="00C562E0">
                                <w:r>
                                  <w:t>2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0A5FAA40" wp14:editId="131307B5">
                                      <wp:extent cx="27940" cy="32757"/>
                                      <wp:effectExtent l="0" t="0" r="0" b="0"/>
                                      <wp:docPr id="154" name="Picture 18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147" o:spid="_x0000_s1142" type="#_x0000_t202" style="position:absolute;left:18669;top:4419;width:2171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        <v:textbox>
                            <w:txbxContent>
                              <w:p w14:paraId="7D43DE2F" w14:textId="77777777" w:rsidR="007C1603" w:rsidRDefault="007C1603" w:rsidP="00C562E0">
                                <w:r>
                                  <w:t>1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5C1B75E8" wp14:editId="2487263E">
                                      <wp:extent cx="27940" cy="32757"/>
                                      <wp:effectExtent l="0" t="0" r="0" b="0"/>
                                      <wp:docPr id="155" name="Picture 18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148" o:spid="_x0000_s1143" type="#_x0000_t202" style="position:absolute;left:2590;top:5943;width:21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/F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AYi/xcYAAADcAAAA&#10;DwAAAAAAAAAAAAAAAAAHAgAAZHJzL2Rvd25yZXYueG1sUEsFBgAAAAADAAMAtwAAAPoCAAAAAA==&#10;" filled="f" stroked="f" strokeweight=".5pt">
                          <v:textbox>
                            <w:txbxContent>
                              <w:p w14:paraId="0005FB94" w14:textId="77777777" w:rsidR="007C1603" w:rsidRDefault="007C1603" w:rsidP="00C562E0">
                                <w:r>
                                  <w:t>1</w:t>
                                </w:r>
                                <w:r>
                                  <w:rPr>
                                    <w:noProof/>
                                    <w:lang w:eastAsia="en-ZA"/>
                                  </w:rPr>
                                  <w:drawing>
                                    <wp:inline distT="0" distB="0" distL="0" distR="0" wp14:anchorId="6FD2CDA5" wp14:editId="05282AD5">
                                      <wp:extent cx="27940" cy="32757"/>
                                      <wp:effectExtent l="0" t="0" r="0" b="0"/>
                                      <wp:docPr id="156" name="Picture 18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7940" cy="3275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line id="Straight Connector 149" o:spid="_x0000_s1144" style="position:absolute;flip:y;visibility:visible;mso-wrap-style:square" from="8458,19354" to="35585,23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" strokecolor="black [3040]" strokeweight="1pt"/>
                <v:line id="Straight Connector 150" o:spid="_x0000_s1145" style="position:absolute;flip:x;visibility:visible;mso-wrap-style:square" from="9525,4953" to="10287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" strokecolor="black [3213]">
                  <v:stroke endarrow="block"/>
                </v:line>
              </v:group>
            </w:pict>
          </mc:Fallback>
        </mc:AlternateContent>
      </w:r>
    </w:p>
    <w:p w14:paraId="4DAFC5D5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B455E62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F42C5E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1FAFAD01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318CB0A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7D62578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0C4B3DA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5349BEB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5E4E6B8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          </w:t>
      </w:r>
    </w:p>
    <w:p w14:paraId="017FD5C4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20386AC4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  </w:t>
      </w:r>
    </w:p>
    <w:p w14:paraId="2F649B46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1A5A901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B516205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4C2A2319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0791424A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AA8B9F1" w14:textId="77777777" w:rsidR="001F34BC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p w14:paraId="65F24111" w14:textId="77777777" w:rsidR="001F34BC" w:rsidRPr="003F2EAB" w:rsidRDefault="001F34BC" w:rsidP="003F2EAB">
      <w:pPr>
        <w:pStyle w:val="Default"/>
        <w:spacing w:line="360" w:lineRule="auto"/>
        <w:rPr>
          <w:b/>
          <w:bCs/>
          <w:sz w:val="23"/>
          <w:szCs w:val="23"/>
        </w:rPr>
      </w:pPr>
    </w:p>
    <w:sectPr w:rsidR="001F34BC" w:rsidRPr="003F2EAB" w:rsidSect="0069714B">
      <w:headerReference w:type="default" r:id="rId111"/>
      <w:footerReference w:type="default" r:id="rId112"/>
      <w:pgSz w:w="11906" w:h="16838"/>
      <w:pgMar w:top="1440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5B145F" w14:textId="77777777" w:rsidR="007F21B6" w:rsidRDefault="007F21B6" w:rsidP="00CC5C1B">
      <w:pPr>
        <w:spacing w:after="0" w:line="240" w:lineRule="auto"/>
      </w:pPr>
      <w:r>
        <w:separator/>
      </w:r>
    </w:p>
  </w:endnote>
  <w:endnote w:type="continuationSeparator" w:id="0">
    <w:p w14:paraId="7690CD80" w14:textId="77777777" w:rsidR="007F21B6" w:rsidRDefault="007F21B6" w:rsidP="00CC5C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438435"/>
      <w:docPartObj>
        <w:docPartGallery w:val="Page Numbers (Bottom of Page)"/>
        <w:docPartUnique/>
      </w:docPartObj>
    </w:sdtPr>
    <w:sdtEndPr/>
    <w:sdtContent>
      <w:p w14:paraId="4FBE0521" w14:textId="77777777" w:rsidR="007C1603" w:rsidRDefault="006340CF">
        <w:pPr>
          <w:pStyle w:val="Footer"/>
          <w:jc w:val="center"/>
        </w:pPr>
        <w:r>
          <w:fldChar w:fldCharType="begin"/>
        </w:r>
        <w:r w:rsidR="007C1603">
          <w:instrText xml:space="preserve"> PAGE   \* MERGEFORMAT </w:instrText>
        </w:r>
        <w:r>
          <w:fldChar w:fldCharType="separate"/>
        </w:r>
        <w:r w:rsidR="00446D7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47D79EA0" w14:textId="77777777" w:rsidR="007C1603" w:rsidRDefault="007C16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8831EB" w14:textId="77777777" w:rsidR="007F21B6" w:rsidRDefault="007F21B6" w:rsidP="00CC5C1B">
      <w:pPr>
        <w:spacing w:after="0" w:line="240" w:lineRule="auto"/>
      </w:pPr>
      <w:r>
        <w:separator/>
      </w:r>
    </w:p>
  </w:footnote>
  <w:footnote w:type="continuationSeparator" w:id="0">
    <w:p w14:paraId="2EF3EB6D" w14:textId="77777777" w:rsidR="007F21B6" w:rsidRDefault="007F21B6" w:rsidP="00CC5C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B6F898" w14:textId="77777777" w:rsidR="007C1603" w:rsidRPr="00316CB5" w:rsidRDefault="007C1603" w:rsidP="00CC5C1B">
    <w:pPr>
      <w:pStyle w:val="Header"/>
      <w:tabs>
        <w:tab w:val="clear" w:pos="9026"/>
        <w:tab w:val="left" w:pos="4387"/>
        <w:tab w:val="right" w:pos="9214"/>
      </w:tabs>
      <w:rPr>
        <w:rFonts w:ascii="Times New Roman" w:hAnsi="Times New Roman" w:cs="Times New Roman"/>
      </w:rPr>
    </w:pPr>
    <w:r w:rsidRPr="00316CB5">
      <w:rPr>
        <w:rFonts w:ascii="Times New Roman" w:hAnsi="Times New Roman" w:cs="Times New Roman"/>
      </w:rPr>
      <w:t>Mathematics / P2                                          NCS – Grade 11</w:t>
    </w:r>
    <w:r w:rsidRPr="00316CB5">
      <w:rPr>
        <w:rFonts w:ascii="Times New Roman" w:hAnsi="Times New Roman" w:cs="Times New Roman"/>
      </w:rPr>
      <w:tab/>
      <w:t xml:space="preserve">                NW/June 2017</w:t>
    </w:r>
  </w:p>
  <w:p w14:paraId="256BAC66" w14:textId="77777777" w:rsidR="007C1603" w:rsidRDefault="007C160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3D6C"/>
    <w:multiLevelType w:val="hybridMultilevel"/>
    <w:tmpl w:val="0000390C"/>
    <w:lvl w:ilvl="0" w:tplc="00000F3E">
      <w:start w:val="2"/>
      <w:numFmt w:val="decimal"/>
      <w:lvlText w:val="9.%1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34D4A3D"/>
    <w:multiLevelType w:val="multilevel"/>
    <w:tmpl w:val="EF52C4AE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AA343D0"/>
    <w:multiLevelType w:val="multilevel"/>
    <w:tmpl w:val="B4C20DC8"/>
    <w:lvl w:ilvl="0">
      <w:start w:val="1"/>
      <w:numFmt w:val="decimal"/>
      <w:lvlText w:val="%1."/>
      <w:lvlJc w:val="left"/>
      <w:pPr>
        <w:ind w:left="868" w:hanging="825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63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6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6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2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12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8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8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43" w:hanging="1800"/>
      </w:pPr>
      <w:rPr>
        <w:rFonts w:hint="default"/>
      </w:rPr>
    </w:lvl>
  </w:abstractNum>
  <w:abstractNum w:abstractNumId="3" w15:restartNumberingAfterBreak="0">
    <w:nsid w:val="6EF73E76"/>
    <w:multiLevelType w:val="multilevel"/>
    <w:tmpl w:val="0BFC1A1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 w16cid:durableId="1478759430">
    <w:abstractNumId w:val="2"/>
  </w:num>
  <w:num w:numId="2" w16cid:durableId="937909712">
    <w:abstractNumId w:val="0"/>
  </w:num>
  <w:num w:numId="3" w16cid:durableId="386271604">
    <w:abstractNumId w:val="3"/>
  </w:num>
  <w:num w:numId="4" w16cid:durableId="7490365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4240"/>
    <w:rsid w:val="00024FFA"/>
    <w:rsid w:val="00056C6D"/>
    <w:rsid w:val="000669E3"/>
    <w:rsid w:val="0007203E"/>
    <w:rsid w:val="00072B89"/>
    <w:rsid w:val="00073A1D"/>
    <w:rsid w:val="00077654"/>
    <w:rsid w:val="0008045B"/>
    <w:rsid w:val="000B3D7A"/>
    <w:rsid w:val="000B5D1D"/>
    <w:rsid w:val="000C2C67"/>
    <w:rsid w:val="0012579D"/>
    <w:rsid w:val="001278B5"/>
    <w:rsid w:val="00130194"/>
    <w:rsid w:val="001361F9"/>
    <w:rsid w:val="0015281D"/>
    <w:rsid w:val="0015566C"/>
    <w:rsid w:val="00155BEB"/>
    <w:rsid w:val="001667A4"/>
    <w:rsid w:val="001859B3"/>
    <w:rsid w:val="00196A37"/>
    <w:rsid w:val="001C5959"/>
    <w:rsid w:val="001E01B6"/>
    <w:rsid w:val="001E2DC4"/>
    <w:rsid w:val="001E5556"/>
    <w:rsid w:val="001E74BB"/>
    <w:rsid w:val="001F34BC"/>
    <w:rsid w:val="001F3FC0"/>
    <w:rsid w:val="00205367"/>
    <w:rsid w:val="00223AF1"/>
    <w:rsid w:val="00246AD1"/>
    <w:rsid w:val="002547F5"/>
    <w:rsid w:val="0026077C"/>
    <w:rsid w:val="002758CD"/>
    <w:rsid w:val="00281ADD"/>
    <w:rsid w:val="002A19CA"/>
    <w:rsid w:val="002A55C7"/>
    <w:rsid w:val="002A67A6"/>
    <w:rsid w:val="002B1599"/>
    <w:rsid w:val="002C5DA3"/>
    <w:rsid w:val="002D7061"/>
    <w:rsid w:val="002E79F6"/>
    <w:rsid w:val="003032AC"/>
    <w:rsid w:val="00316CB5"/>
    <w:rsid w:val="00324EDE"/>
    <w:rsid w:val="00324FB8"/>
    <w:rsid w:val="003278BC"/>
    <w:rsid w:val="00332EC6"/>
    <w:rsid w:val="0034278A"/>
    <w:rsid w:val="003433FA"/>
    <w:rsid w:val="00351A0E"/>
    <w:rsid w:val="00352363"/>
    <w:rsid w:val="00353DC5"/>
    <w:rsid w:val="0035782E"/>
    <w:rsid w:val="003611B0"/>
    <w:rsid w:val="00381583"/>
    <w:rsid w:val="00390823"/>
    <w:rsid w:val="003A0C0D"/>
    <w:rsid w:val="003A66E0"/>
    <w:rsid w:val="003B0C5F"/>
    <w:rsid w:val="003C6062"/>
    <w:rsid w:val="003D7102"/>
    <w:rsid w:val="003F2EAB"/>
    <w:rsid w:val="003F603D"/>
    <w:rsid w:val="00413B71"/>
    <w:rsid w:val="00430A0C"/>
    <w:rsid w:val="004319C8"/>
    <w:rsid w:val="004405A4"/>
    <w:rsid w:val="00440655"/>
    <w:rsid w:val="00441D64"/>
    <w:rsid w:val="00446D74"/>
    <w:rsid w:val="004508DD"/>
    <w:rsid w:val="004611B2"/>
    <w:rsid w:val="00466252"/>
    <w:rsid w:val="00480A8F"/>
    <w:rsid w:val="0049443D"/>
    <w:rsid w:val="004A21A5"/>
    <w:rsid w:val="004A5BFD"/>
    <w:rsid w:val="004E1F73"/>
    <w:rsid w:val="004F1620"/>
    <w:rsid w:val="004F353A"/>
    <w:rsid w:val="004F4E33"/>
    <w:rsid w:val="004F7D59"/>
    <w:rsid w:val="00515B02"/>
    <w:rsid w:val="005224C9"/>
    <w:rsid w:val="00524CB2"/>
    <w:rsid w:val="00533172"/>
    <w:rsid w:val="00550CDB"/>
    <w:rsid w:val="00564861"/>
    <w:rsid w:val="005A57AF"/>
    <w:rsid w:val="005B3EB7"/>
    <w:rsid w:val="005B3ECE"/>
    <w:rsid w:val="005D24C1"/>
    <w:rsid w:val="005E4557"/>
    <w:rsid w:val="006340CF"/>
    <w:rsid w:val="00650D88"/>
    <w:rsid w:val="00654440"/>
    <w:rsid w:val="0066307C"/>
    <w:rsid w:val="006721A0"/>
    <w:rsid w:val="00690FF9"/>
    <w:rsid w:val="0069714B"/>
    <w:rsid w:val="006A29A1"/>
    <w:rsid w:val="006B7BB5"/>
    <w:rsid w:val="006D1AC3"/>
    <w:rsid w:val="006D2429"/>
    <w:rsid w:val="006D3DEB"/>
    <w:rsid w:val="006D67BD"/>
    <w:rsid w:val="006F43AA"/>
    <w:rsid w:val="0070719C"/>
    <w:rsid w:val="00707DA9"/>
    <w:rsid w:val="00710A54"/>
    <w:rsid w:val="00724077"/>
    <w:rsid w:val="0072607C"/>
    <w:rsid w:val="00761E1C"/>
    <w:rsid w:val="00777FBE"/>
    <w:rsid w:val="00794049"/>
    <w:rsid w:val="007A141B"/>
    <w:rsid w:val="007B34CB"/>
    <w:rsid w:val="007C1603"/>
    <w:rsid w:val="007C6C9E"/>
    <w:rsid w:val="007E163E"/>
    <w:rsid w:val="007F21B6"/>
    <w:rsid w:val="0081312A"/>
    <w:rsid w:val="008203E8"/>
    <w:rsid w:val="0083419C"/>
    <w:rsid w:val="00844768"/>
    <w:rsid w:val="00866566"/>
    <w:rsid w:val="008729FD"/>
    <w:rsid w:val="00872B49"/>
    <w:rsid w:val="008762E7"/>
    <w:rsid w:val="008A114F"/>
    <w:rsid w:val="008B24CD"/>
    <w:rsid w:val="008C07EF"/>
    <w:rsid w:val="008D3666"/>
    <w:rsid w:val="008D57DF"/>
    <w:rsid w:val="008D7A5D"/>
    <w:rsid w:val="00911747"/>
    <w:rsid w:val="00914682"/>
    <w:rsid w:val="0092245D"/>
    <w:rsid w:val="00930012"/>
    <w:rsid w:val="00932C5C"/>
    <w:rsid w:val="00934142"/>
    <w:rsid w:val="00936C2F"/>
    <w:rsid w:val="009528B7"/>
    <w:rsid w:val="00953EA9"/>
    <w:rsid w:val="009676A7"/>
    <w:rsid w:val="009703A2"/>
    <w:rsid w:val="00971A05"/>
    <w:rsid w:val="009A2F2F"/>
    <w:rsid w:val="009A4579"/>
    <w:rsid w:val="009B6DDC"/>
    <w:rsid w:val="009C0FCD"/>
    <w:rsid w:val="009C1DAD"/>
    <w:rsid w:val="009C49F3"/>
    <w:rsid w:val="009D7DC4"/>
    <w:rsid w:val="009E0736"/>
    <w:rsid w:val="009E4AA9"/>
    <w:rsid w:val="00A04B59"/>
    <w:rsid w:val="00A06025"/>
    <w:rsid w:val="00A22853"/>
    <w:rsid w:val="00A32C3D"/>
    <w:rsid w:val="00A56A7C"/>
    <w:rsid w:val="00A62032"/>
    <w:rsid w:val="00A66148"/>
    <w:rsid w:val="00A82B7E"/>
    <w:rsid w:val="00A82D0F"/>
    <w:rsid w:val="00A970F2"/>
    <w:rsid w:val="00AA204C"/>
    <w:rsid w:val="00AA5FC5"/>
    <w:rsid w:val="00AC061E"/>
    <w:rsid w:val="00AC2803"/>
    <w:rsid w:val="00AC3F98"/>
    <w:rsid w:val="00B00FC9"/>
    <w:rsid w:val="00B2559B"/>
    <w:rsid w:val="00B311B4"/>
    <w:rsid w:val="00B40363"/>
    <w:rsid w:val="00B521EC"/>
    <w:rsid w:val="00B73228"/>
    <w:rsid w:val="00B7684D"/>
    <w:rsid w:val="00BB1F02"/>
    <w:rsid w:val="00BD4381"/>
    <w:rsid w:val="00BD789E"/>
    <w:rsid w:val="00BE5523"/>
    <w:rsid w:val="00BE6A4E"/>
    <w:rsid w:val="00BF02F3"/>
    <w:rsid w:val="00C12F17"/>
    <w:rsid w:val="00C13156"/>
    <w:rsid w:val="00C15206"/>
    <w:rsid w:val="00C220C1"/>
    <w:rsid w:val="00C26AB5"/>
    <w:rsid w:val="00C274A2"/>
    <w:rsid w:val="00C347F8"/>
    <w:rsid w:val="00C35295"/>
    <w:rsid w:val="00C3584C"/>
    <w:rsid w:val="00C453F1"/>
    <w:rsid w:val="00C562E0"/>
    <w:rsid w:val="00C576A4"/>
    <w:rsid w:val="00C57748"/>
    <w:rsid w:val="00C62C43"/>
    <w:rsid w:val="00C819E4"/>
    <w:rsid w:val="00C84F74"/>
    <w:rsid w:val="00C92E2F"/>
    <w:rsid w:val="00C977D2"/>
    <w:rsid w:val="00CB441F"/>
    <w:rsid w:val="00CC5C1B"/>
    <w:rsid w:val="00CD49CF"/>
    <w:rsid w:val="00CD61ED"/>
    <w:rsid w:val="00CF7419"/>
    <w:rsid w:val="00D16ED9"/>
    <w:rsid w:val="00D4535A"/>
    <w:rsid w:val="00D60B22"/>
    <w:rsid w:val="00D656C2"/>
    <w:rsid w:val="00D7213D"/>
    <w:rsid w:val="00D806EE"/>
    <w:rsid w:val="00D839A8"/>
    <w:rsid w:val="00D85455"/>
    <w:rsid w:val="00D95899"/>
    <w:rsid w:val="00DB65FF"/>
    <w:rsid w:val="00DB698B"/>
    <w:rsid w:val="00DE0AAF"/>
    <w:rsid w:val="00DF20E6"/>
    <w:rsid w:val="00DF517C"/>
    <w:rsid w:val="00E02399"/>
    <w:rsid w:val="00E037BE"/>
    <w:rsid w:val="00E073A2"/>
    <w:rsid w:val="00E40B92"/>
    <w:rsid w:val="00E63E8F"/>
    <w:rsid w:val="00E72429"/>
    <w:rsid w:val="00E92400"/>
    <w:rsid w:val="00EA55E0"/>
    <w:rsid w:val="00EC1ADD"/>
    <w:rsid w:val="00EC7E3E"/>
    <w:rsid w:val="00ED4ECA"/>
    <w:rsid w:val="00EE04F4"/>
    <w:rsid w:val="00EF2099"/>
    <w:rsid w:val="00F009B5"/>
    <w:rsid w:val="00F018C7"/>
    <w:rsid w:val="00F16589"/>
    <w:rsid w:val="00F17261"/>
    <w:rsid w:val="00F2216B"/>
    <w:rsid w:val="00F31387"/>
    <w:rsid w:val="00F44240"/>
    <w:rsid w:val="00F44CA2"/>
    <w:rsid w:val="00F53E9B"/>
    <w:rsid w:val="00F66925"/>
    <w:rsid w:val="00F76001"/>
    <w:rsid w:val="00F97EF4"/>
    <w:rsid w:val="00FA2ABD"/>
    <w:rsid w:val="00FC42E9"/>
    <w:rsid w:val="00FC495A"/>
    <w:rsid w:val="00FC6607"/>
    <w:rsid w:val="00FE5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231"/>
    <o:shapelayout v:ext="edit">
      <o:idmap v:ext="edit" data="1"/>
      <o:rules v:ext="edit">
        <o:r id="V:Rule10" type="connector" idref="#AutoShape 144"/>
        <o:r id="V:Rule11" type="connector" idref="#AutoShape 145"/>
        <o:r id="V:Rule12" type="connector" idref="#AutoShape 146"/>
        <o:r id="V:Rule13" type="connector" idref="#Straight Arrow Connector 33"/>
        <o:r id="V:Rule14" type="connector" idref="#AutoShape 14"/>
        <o:r id="V:Rule15" type="connector" idref="#Straight Arrow Connector 34"/>
        <o:r id="V:Rule18" type="connector" idref="#AutoShape 11"/>
        <o:r id="V:Rule20" type="connector" idref="#AutoShape 144"/>
        <o:r id="V:Rule21" type="connector" idref="#AutoShape 145"/>
        <o:r id="V:Rule22" type="connector" idref="#AutoShape 146"/>
        <o:r id="V:Rule23" type="connector" idref="#Straight Arrow Connector 74"/>
        <o:r id="V:Rule24" type="connector" idref="#Straight Arrow Connector 75"/>
      </o:rules>
    </o:shapelayout>
  </w:shapeDefaults>
  <w:decimalSymbol w:val=","/>
  <w:listSeparator w:val=","/>
  <w14:docId w14:val="213A1C10"/>
  <w15:docId w15:val="{E4B3D950-5C39-46AA-800C-921B53A64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4240"/>
  </w:style>
  <w:style w:type="paragraph" w:styleId="Heading1">
    <w:name w:val="heading 1"/>
    <w:basedOn w:val="Normal"/>
    <w:next w:val="Normal"/>
    <w:link w:val="Heading1Char"/>
    <w:uiPriority w:val="9"/>
    <w:qFormat/>
    <w:rsid w:val="00F44240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4240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F44240"/>
    <w:pPr>
      <w:ind w:left="720"/>
      <w:contextualSpacing/>
    </w:pPr>
  </w:style>
  <w:style w:type="paragraph" w:customStyle="1" w:styleId="Default">
    <w:name w:val="Default"/>
    <w:rsid w:val="00F009B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48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486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C5C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C1B"/>
  </w:style>
  <w:style w:type="paragraph" w:styleId="Footer">
    <w:name w:val="footer"/>
    <w:basedOn w:val="Normal"/>
    <w:link w:val="FooterChar"/>
    <w:uiPriority w:val="99"/>
    <w:unhideWhenUsed/>
    <w:rsid w:val="00CC5C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C1B"/>
  </w:style>
  <w:style w:type="character" w:styleId="PlaceholderText">
    <w:name w:val="Placeholder Text"/>
    <w:basedOn w:val="DefaultParagraphFont"/>
    <w:uiPriority w:val="99"/>
    <w:semiHidden/>
    <w:rsid w:val="008D57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png"/><Relationship Id="rId68" Type="http://schemas.openxmlformats.org/officeDocument/2006/relationships/image" Target="media/image28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png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fontTable" Target="fontTable.xml"/><Relationship Id="rId80" Type="http://schemas.openxmlformats.org/officeDocument/2006/relationships/image" Target="media/image34.wmf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1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0.e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9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image" Target="media/image2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63.bin"/><Relationship Id="rId61" Type="http://schemas.openxmlformats.org/officeDocument/2006/relationships/image" Target="media/image24.wmf"/><Relationship Id="rId82" Type="http://schemas.openxmlformats.org/officeDocument/2006/relationships/image" Target="media/image35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8" Type="http://schemas.openxmlformats.org/officeDocument/2006/relationships/image" Target="media/image1.gif"/><Relationship Id="rId51" Type="http://schemas.openxmlformats.org/officeDocument/2006/relationships/image" Target="media/image19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B085FA-390C-48A8-9367-A4D9A25471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914</Words>
  <Characters>521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zette du Toit</cp:lastModifiedBy>
  <cp:revision>2</cp:revision>
  <cp:lastPrinted>2017-02-05T11:43:00Z</cp:lastPrinted>
  <dcterms:created xsi:type="dcterms:W3CDTF">2023-03-17T09:34:00Z</dcterms:created>
  <dcterms:modified xsi:type="dcterms:W3CDTF">2023-03-1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